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17C60605" w:rsidR="001D3096" w:rsidRPr="001D3096" w:rsidRDefault="00FD4E95" w:rsidP="001D3096">
      <w:r>
        <w:rPr>
          <w:noProof/>
          <w:vertAlign w:val="subscript"/>
        </w:rPr>
        <w:drawing>
          <wp:anchor distT="0" distB="0" distL="114300" distR="114300" simplePos="0" relativeHeight="251658243" behindDoc="0" locked="0" layoutInCell="1" allowOverlap="1" wp14:anchorId="3571F295" wp14:editId="22E1BE37">
            <wp:simplePos x="0" y="0"/>
            <wp:positionH relativeFrom="column">
              <wp:posOffset>-733738</wp:posOffset>
            </wp:positionH>
            <wp:positionV relativeFrom="paragraph">
              <wp:posOffset>-733737</wp:posOffset>
            </wp:positionV>
            <wp:extent cx="7558410" cy="10691492"/>
            <wp:effectExtent l="0" t="0" r="4445" b="0"/>
            <wp:wrapNone/>
            <wp:docPr id="23" name="Picture 23" descr="GCSE (9-1) Practice materials Mathematics J560/03 Alternative paper Autumn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CSE (9-1) Practice materials Mathematics J560/03 Alternative paper Autumn 2022 series"/>
                    <pic:cNvPicPr/>
                  </pic:nvPicPr>
                  <pic:blipFill>
                    <a:blip r:embed="rId11"/>
                    <a:stretch>
                      <a:fillRect/>
                    </a:stretch>
                  </pic:blipFill>
                  <pic:spPr>
                    <a:xfrm>
                      <a:off x="0" y="0"/>
                      <a:ext cx="7558410" cy="10691492"/>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8245" behindDoc="0" locked="0" layoutInCell="1" allowOverlap="1" wp14:anchorId="66FC1C6C" wp14:editId="1CF12F1C">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C84DD6" w:rsidRPr="006C68B4" w:rsidRDefault="004248A9" w:rsidP="00A6233C">
                            <w:pPr>
                              <w:jc w:val="right"/>
                              <w:rPr>
                                <w:b/>
                                <w:bCs/>
                                <w:color w:val="AF1829"/>
                                <w:sz w:val="28"/>
                                <w:szCs w:val="28"/>
                              </w:rPr>
                            </w:pPr>
                            <w:hyperlink r:id="rId12" w:history="1">
                              <w:r w:rsidR="00C84DD6"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C84DD6" w:rsidRPr="006C68B4" w:rsidRDefault="004248A9" w:rsidP="00A6233C">
                      <w:pPr>
                        <w:jc w:val="right"/>
                        <w:rPr>
                          <w:b/>
                          <w:bCs/>
                          <w:color w:val="AF1829"/>
                          <w:sz w:val="28"/>
                          <w:szCs w:val="28"/>
                        </w:rPr>
                      </w:pPr>
                      <w:hyperlink r:id="rId13" w:history="1">
                        <w:r w:rsidR="00C84DD6"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1D3096">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17688B59" w14:textId="77777777"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11C9EBCE"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0371FF" w:rsidRPr="00C84DD6">
        <w:rPr>
          <w:rFonts w:eastAsia="Times New Roman"/>
        </w:rPr>
        <w:t>November</w:t>
      </w:r>
      <w:r w:rsidRPr="00C84DD6">
        <w:rPr>
          <w:rFonts w:eastAsia="Times New Roman"/>
        </w:rPr>
        <w:t xml:space="preserve"> 2022 series papers. The wording and topics assessed are essentially the same, but the responses students need to make will be different. Using both this paper and the corresponding </w:t>
      </w:r>
      <w:r w:rsidR="000371FF" w:rsidRPr="00C84DD6">
        <w:rPr>
          <w:rFonts w:eastAsia="Times New Roman"/>
        </w:rPr>
        <w:t>November</w:t>
      </w:r>
      <w:r w:rsidRPr="00C84DD6">
        <w:rPr>
          <w:rFonts w:eastAsia="Times New Roman"/>
        </w:rPr>
        <w:t xml:space="preserve"> 2022 exam paper</w:t>
      </w:r>
      <w:r w:rsidRPr="003E371B">
        <w:rPr>
          <w:rFonts w:eastAsia="Times New Roman"/>
        </w:rPr>
        <w:t xml:space="preserve"> with your students at different points in the year will allow you to monitor how their learning has progressed in the time between the two papers.</w:t>
      </w:r>
    </w:p>
    <w:p w14:paraId="1E6EDAA5" w14:textId="77777777" w:rsidR="00DB7BAB" w:rsidRPr="003E371B" w:rsidRDefault="00DB7BAB" w:rsidP="00DB7BAB">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formulae sheets </w:t>
      </w:r>
      <w:r w:rsidRPr="004E6148">
        <w:rPr>
          <w:rFonts w:eastAsia="Times New Roman"/>
        </w:rPr>
        <w:t>are published on Teach Cambridge alongside the Alternative Papers, for use</w:t>
      </w:r>
      <w:r>
        <w:rPr>
          <w:rFonts w:eastAsia="Times New Roman"/>
        </w:rPr>
        <w:t xml:space="preserve"> with students as required.</w:t>
      </w:r>
    </w:p>
    <w:p w14:paraId="1DC6B3BA" w14:textId="77777777" w:rsidR="00DB7BAB" w:rsidRDefault="00DB7BAB" w:rsidP="00DB7BAB">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6" w:history="1">
        <w:r w:rsidRPr="00DD6E36">
          <w:rPr>
            <w:rStyle w:val="Hyperlink"/>
            <w:rFonts w:eastAsia="Times New Roman"/>
          </w:rPr>
          <w:t>Teach Cambridge</w:t>
        </w:r>
      </w:hyperlink>
      <w:r>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2BB08DBE"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940AD4">
        <w:rPr>
          <w:rFonts w:eastAsia="Arial"/>
          <w:b/>
          <w:bCs/>
          <w:color w:val="231F20"/>
          <w:sz w:val="36"/>
          <w:szCs w:val="36"/>
        </w:rPr>
        <w:t>3</w:t>
      </w:r>
      <w:r w:rsidRPr="00B472B6">
        <w:rPr>
          <w:rFonts w:eastAsia="Arial"/>
          <w:b/>
          <w:bCs/>
          <w:color w:val="231F20"/>
          <w:sz w:val="36"/>
          <w:szCs w:val="36"/>
        </w:rPr>
        <w:t xml:space="preserve"> Paper </w:t>
      </w:r>
      <w:r w:rsidR="00940AD4">
        <w:rPr>
          <w:rFonts w:eastAsia="Arial"/>
          <w:b/>
          <w:bCs/>
          <w:color w:val="231F20"/>
          <w:sz w:val="36"/>
          <w:szCs w:val="36"/>
        </w:rPr>
        <w:t>3</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164BD2C1"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0371FF">
        <w:rPr>
          <w:rFonts w:eastAsia="Arial"/>
          <w:b/>
          <w:bCs/>
          <w:color w:val="231F20"/>
          <w:sz w:val="36"/>
          <w:szCs w:val="36"/>
        </w:rPr>
        <w:t>Novemb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77A7BD29"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58242" behindDoc="0" locked="0" layoutInCell="1" allowOverlap="1" wp14:anchorId="4AE2D43A" wp14:editId="64DFABCA">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58242;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41B177A0" w14:textId="7A343B93" w:rsidR="00C84DD6" w:rsidRDefault="00C84DD6"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C84DD6" w:rsidRDefault="00C84DD6"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C84DD6" w:rsidRPr="00FF5405" w:rsidRDefault="00C84DD6"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arto="http://schemas.microsoft.com/office/word/2006/arto">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C84DD6" w:rsidRPr="00FF61D6" w:rsidRDefault="00C84DD6"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1" behindDoc="1" locked="0" layoutInCell="1" allowOverlap="1" wp14:anchorId="006EC765" wp14:editId="033A0BB4">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29" alt="&quot;&quot;" style="position:absolute;margin-left:4.15pt;margin-top:7.25pt;width:434.65pt;height:109.5pt;z-index:-251658239;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C84DD6" w:rsidRPr="009470EE" w:rsidRDefault="00C84DD6"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A385521"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11945E85"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6F0AAC">
        <w:rPr>
          <w:rStyle w:val="bold"/>
        </w:rPr>
        <w:t>2</w:t>
      </w:r>
      <w:r w:rsidR="006F0AAC" w:rsidRPr="006F0AAC">
        <w:rPr>
          <w:rStyle w:val="bold"/>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9"/>
          <w:footerReference w:type="default" r:id="rId20"/>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0EBE00B2" w:rsidR="003D5E74" w:rsidRDefault="003D5E74" w:rsidP="003D5E74">
      <w:pPr>
        <w:rPr>
          <w:rFonts w:eastAsia="Arial Unicode MS"/>
          <w:position w:val="-1"/>
        </w:rPr>
      </w:pPr>
    </w:p>
    <w:p w14:paraId="2DA6F207" w14:textId="11E4DF0B" w:rsidR="00940AD4" w:rsidRPr="00940AD4" w:rsidRDefault="00895CC7" w:rsidP="00940AD4">
      <w:bookmarkStart w:id="2" w:name="_Hlk116028692"/>
      <w:bookmarkEnd w:id="2"/>
      <w:r>
        <w:rPr>
          <w:noProof/>
        </w:rPr>
        <w:drawing>
          <wp:anchor distT="0" distB="0" distL="114300" distR="114300" simplePos="0" relativeHeight="251658247" behindDoc="0" locked="0" layoutInCell="1" allowOverlap="1" wp14:anchorId="78BE30C2" wp14:editId="6E9CD7F5">
            <wp:simplePos x="0" y="0"/>
            <wp:positionH relativeFrom="column">
              <wp:posOffset>572135</wp:posOffset>
            </wp:positionH>
            <wp:positionV relativeFrom="paragraph">
              <wp:posOffset>337185</wp:posOffset>
            </wp:positionV>
            <wp:extent cx="4919980" cy="2327275"/>
            <wp:effectExtent l="0" t="0" r="0" b="0"/>
            <wp:wrapTopAndBottom/>
            <wp:docPr id="3" name="Picture 3" descr="Reflect this shape in the mirro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Reflect this shape in the mirror line"/>
                    <pic:cNvPicPr/>
                  </pic:nvPicPr>
                  <pic:blipFill>
                    <a:blip r:embed="rId21"/>
                    <a:stretch>
                      <a:fillRect/>
                    </a:stretch>
                  </pic:blipFill>
                  <pic:spPr>
                    <a:xfrm>
                      <a:off x="0" y="0"/>
                      <a:ext cx="4919980" cy="2327275"/>
                    </a:xfrm>
                    <a:prstGeom prst="rect">
                      <a:avLst/>
                    </a:prstGeom>
                  </pic:spPr>
                </pic:pic>
              </a:graphicData>
            </a:graphic>
            <wp14:sizeRelH relativeFrom="margin">
              <wp14:pctWidth>0</wp14:pctWidth>
            </wp14:sizeRelH>
            <wp14:sizeRelV relativeFrom="margin">
              <wp14:pctHeight>0</wp14:pctHeight>
            </wp14:sizeRelV>
          </wp:anchor>
        </w:drawing>
      </w:r>
      <w:r w:rsidR="003D5E74" w:rsidRPr="00940AD4">
        <w:rPr>
          <w:b/>
          <w:bCs/>
        </w:rPr>
        <w:t>1</w:t>
      </w:r>
      <w:r w:rsidR="005D284A">
        <w:tab/>
      </w:r>
      <w:r w:rsidR="00940AD4" w:rsidRPr="00940AD4">
        <w:t>Reflect this shape in the mirror line.</w:t>
      </w:r>
    </w:p>
    <w:p w14:paraId="789FCBF5" w14:textId="31E0A348" w:rsidR="00940AD4" w:rsidRPr="00940AD4" w:rsidRDefault="00940AD4" w:rsidP="00940AD4">
      <w:pPr>
        <w:rPr>
          <w:rFonts w:cs="Arial"/>
          <w:color w:val="000000"/>
          <w:szCs w:val="22"/>
        </w:rPr>
      </w:pPr>
    </w:p>
    <w:p w14:paraId="178CD0BD" w14:textId="287BACBB" w:rsidR="00940AD4" w:rsidRPr="00940AD4" w:rsidRDefault="00940AD4" w:rsidP="00940AD4">
      <w:pPr>
        <w:jc w:val="center"/>
      </w:pPr>
    </w:p>
    <w:p w14:paraId="010B1C59" w14:textId="2BC9F053" w:rsidR="00940AD4" w:rsidRPr="00940AD4" w:rsidRDefault="00940AD4" w:rsidP="00940AD4">
      <w:pPr>
        <w:jc w:val="right"/>
        <w:rPr>
          <w:b/>
          <w:bCs/>
        </w:rPr>
      </w:pPr>
      <w:r w:rsidRPr="00940AD4">
        <w:rPr>
          <w:b/>
          <w:bCs/>
        </w:rPr>
        <w:t>[2]</w:t>
      </w:r>
    </w:p>
    <w:p w14:paraId="224B416C" w14:textId="43327FBE" w:rsidR="00940AD4" w:rsidRPr="00940AD4" w:rsidRDefault="00940AD4" w:rsidP="00940AD4">
      <w:pPr>
        <w:rPr>
          <w:rFonts w:asciiTheme="minorHAnsi" w:hAnsiTheme="minorHAnsi" w:cstheme="minorHAnsi"/>
          <w:color w:val="000000"/>
          <w:szCs w:val="22"/>
        </w:rPr>
      </w:pPr>
    </w:p>
    <w:p w14:paraId="3C19A3D4" w14:textId="43E2F760" w:rsidR="00940AD4" w:rsidRPr="00940AD4" w:rsidRDefault="00940AD4" w:rsidP="00940AD4">
      <w:pPr>
        <w:rPr>
          <w:rFonts w:asciiTheme="minorHAnsi" w:hAnsiTheme="minorHAnsi" w:cstheme="minorHAnsi"/>
          <w:color w:val="000000"/>
          <w:szCs w:val="22"/>
        </w:rPr>
      </w:pPr>
    </w:p>
    <w:p w14:paraId="3EAEC7F5"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r w:rsidRPr="00940AD4">
        <w:rPr>
          <w:rFonts w:asciiTheme="minorHAnsi" w:hAnsiTheme="minorHAnsi" w:cstheme="minorHAnsi"/>
          <w:b/>
          <w:bCs/>
          <w:color w:val="000000"/>
          <w:szCs w:val="22"/>
        </w:rPr>
        <w:t>2</w:t>
      </w:r>
      <w:r w:rsidRPr="00940AD4">
        <w:rPr>
          <w:rFonts w:asciiTheme="minorHAnsi" w:hAnsiTheme="minorHAnsi" w:cstheme="minorHAnsi"/>
          <w:b/>
          <w:bCs/>
          <w:color w:val="000000"/>
          <w:szCs w:val="22"/>
        </w:rPr>
        <w:tab/>
        <w:t>(a)</w:t>
      </w:r>
      <w:r w:rsidRPr="00940AD4">
        <w:rPr>
          <w:rFonts w:asciiTheme="minorHAnsi" w:hAnsiTheme="minorHAnsi" w:cstheme="minorHAnsi"/>
          <w:color w:val="000000"/>
          <w:szCs w:val="22"/>
        </w:rPr>
        <w:tab/>
        <w:t>Write these numbers in order of size, starting with the smallest.</w:t>
      </w:r>
    </w:p>
    <w:p w14:paraId="5239CC2F"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0E5AFA2C" w14:textId="53FC1CE7" w:rsidR="00940AD4" w:rsidRPr="00940AD4" w:rsidRDefault="00940AD4" w:rsidP="000019F0">
      <w:pPr>
        <w:tabs>
          <w:tab w:val="left" w:pos="567"/>
          <w:tab w:val="left" w:pos="1134"/>
          <w:tab w:val="left" w:pos="1701"/>
        </w:tabs>
      </w:pPr>
      <w:r w:rsidRPr="00940AD4">
        <w:tab/>
      </w:r>
      <w:r w:rsidRPr="00940AD4">
        <w:tab/>
      </w:r>
      <w:r w:rsidRPr="00940AD4">
        <w:rPr>
          <w:position w:val="4"/>
        </w:rPr>
        <w:t>-</w:t>
      </w:r>
      <w:r w:rsidR="009A6034">
        <w:t>10</w:t>
      </w:r>
      <w:r w:rsidR="000019F0">
        <w:t xml:space="preserve">            </w:t>
      </w:r>
      <w:r w:rsidR="009A6034">
        <w:t>20</w:t>
      </w:r>
      <w:r w:rsidR="000019F0">
        <w:t xml:space="preserve">            </w:t>
      </w:r>
      <w:r w:rsidRPr="00940AD4">
        <w:t>0.3</w:t>
      </w:r>
      <w:r w:rsidR="009A6034">
        <w:t>15</w:t>
      </w:r>
    </w:p>
    <w:p w14:paraId="533C2E51"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46C9CC71"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46B4DDEC"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23B27C88"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11602010"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153F97B1" w14:textId="01505B91" w:rsidR="000019F0" w:rsidRDefault="000019F0" w:rsidP="000019F0">
      <w:pPr>
        <w:tabs>
          <w:tab w:val="left" w:pos="567"/>
          <w:tab w:val="left" w:pos="1134"/>
          <w:tab w:val="left" w:pos="1701"/>
        </w:tabs>
        <w:spacing w:line="280" w:lineRule="exact"/>
        <w:ind w:right="15"/>
        <w:jc w:val="right"/>
        <w:rPr>
          <w:b/>
        </w:rPr>
      </w:pPr>
      <w:r w:rsidRPr="000019F0">
        <w:rPr>
          <w:b/>
          <w:bCs/>
        </w:rPr>
        <w:t>(a)</w:t>
      </w:r>
      <w:r>
        <w:t xml:space="preserve"> …..………..…… , …..………..…… , …..………..…… </w:t>
      </w:r>
      <w:r>
        <w:rPr>
          <w:b/>
        </w:rPr>
        <w:t>[1]</w:t>
      </w:r>
    </w:p>
    <w:p w14:paraId="6802AD09" w14:textId="33575B8B" w:rsidR="000019F0" w:rsidRPr="000019F0" w:rsidRDefault="000019F0" w:rsidP="000019F0">
      <w:pPr>
        <w:tabs>
          <w:tab w:val="left" w:pos="567"/>
          <w:tab w:val="left" w:pos="1134"/>
          <w:tab w:val="left" w:pos="1701"/>
          <w:tab w:val="left" w:pos="4962"/>
          <w:tab w:val="center" w:pos="5560"/>
        </w:tabs>
        <w:rPr>
          <w:rFonts w:ascii="Arial (TT)" w:hAnsi="Arial (TT)" w:cs="Arial (TT)"/>
          <w:i/>
          <w:iCs/>
          <w:color w:val="000000"/>
          <w:sz w:val="16"/>
          <w:szCs w:val="16"/>
        </w:rPr>
      </w:pPr>
      <w:r>
        <w:rPr>
          <w:i/>
          <w:iCs/>
          <w:sz w:val="16"/>
          <w:szCs w:val="16"/>
        </w:rPr>
        <w:tab/>
      </w:r>
      <w:r>
        <w:rPr>
          <w:i/>
          <w:iCs/>
          <w:sz w:val="16"/>
          <w:szCs w:val="16"/>
        </w:rPr>
        <w:tab/>
      </w:r>
      <w:r>
        <w:rPr>
          <w:i/>
          <w:iCs/>
          <w:sz w:val="16"/>
          <w:szCs w:val="16"/>
        </w:rPr>
        <w:tab/>
      </w:r>
      <w:r>
        <w:rPr>
          <w:i/>
          <w:iCs/>
          <w:sz w:val="16"/>
          <w:szCs w:val="16"/>
        </w:rPr>
        <w:tab/>
      </w:r>
      <w:r w:rsidRPr="000019F0">
        <w:rPr>
          <w:i/>
          <w:iCs/>
          <w:sz w:val="16"/>
          <w:szCs w:val="16"/>
        </w:rPr>
        <w:t>smallest</w:t>
      </w:r>
    </w:p>
    <w:p w14:paraId="54BCFDC8" w14:textId="77777777" w:rsidR="00940AD4" w:rsidRPr="00940AD4" w:rsidRDefault="00940AD4" w:rsidP="000019F0">
      <w:pPr>
        <w:tabs>
          <w:tab w:val="left" w:pos="567"/>
          <w:tab w:val="left" w:pos="1134"/>
          <w:tab w:val="left" w:pos="1701"/>
        </w:tabs>
        <w:rPr>
          <w:rFonts w:asciiTheme="minorHAnsi" w:hAnsiTheme="minorHAnsi" w:cstheme="minorHAnsi"/>
          <w:color w:val="000000"/>
          <w:szCs w:val="22"/>
        </w:rPr>
      </w:pPr>
    </w:p>
    <w:p w14:paraId="7160D425" w14:textId="77777777" w:rsidR="00940AD4" w:rsidRPr="00940AD4" w:rsidRDefault="00940AD4" w:rsidP="000019F0">
      <w:pPr>
        <w:tabs>
          <w:tab w:val="left" w:pos="567"/>
          <w:tab w:val="left" w:pos="1134"/>
          <w:tab w:val="left" w:pos="1701"/>
        </w:tabs>
      </w:pPr>
      <w:r w:rsidRPr="00940AD4">
        <w:tab/>
      </w:r>
      <w:r w:rsidRPr="000019F0">
        <w:rPr>
          <w:b/>
          <w:bCs/>
        </w:rPr>
        <w:t>(b)</w:t>
      </w:r>
      <w:r w:rsidRPr="00940AD4">
        <w:tab/>
        <w:t>Find the difference between the largest and the smallest of these numbers.</w:t>
      </w:r>
    </w:p>
    <w:p w14:paraId="2AB77E43" w14:textId="77777777" w:rsidR="00940AD4" w:rsidRPr="00940AD4" w:rsidRDefault="00940AD4" w:rsidP="000019F0">
      <w:pPr>
        <w:tabs>
          <w:tab w:val="left" w:pos="567"/>
          <w:tab w:val="left" w:pos="1134"/>
          <w:tab w:val="left" w:pos="1701"/>
        </w:tabs>
      </w:pPr>
    </w:p>
    <w:p w14:paraId="5C739CB1" w14:textId="4E4C3656" w:rsidR="00940AD4" w:rsidRPr="00940AD4" w:rsidRDefault="00940AD4" w:rsidP="000019F0">
      <w:pPr>
        <w:tabs>
          <w:tab w:val="left" w:pos="567"/>
          <w:tab w:val="left" w:pos="1134"/>
          <w:tab w:val="left" w:pos="1701"/>
        </w:tabs>
      </w:pPr>
      <w:r w:rsidRPr="00940AD4">
        <w:tab/>
      </w:r>
      <w:r w:rsidRPr="00940AD4">
        <w:tab/>
      </w:r>
      <w:r w:rsidR="009A6034">
        <w:t>25</w:t>
      </w:r>
      <w:r w:rsidR="000019F0">
        <w:t xml:space="preserve">            </w:t>
      </w:r>
      <w:r w:rsidR="009A6034">
        <w:t>205</w:t>
      </w:r>
      <w:r w:rsidR="000019F0">
        <w:t xml:space="preserve">            </w:t>
      </w:r>
      <w:r w:rsidR="009A6034">
        <w:t>2.05</w:t>
      </w:r>
      <w:r w:rsidR="000019F0">
        <w:t xml:space="preserve">            </w:t>
      </w:r>
      <w:r w:rsidR="009A6034">
        <w:t>200.5</w:t>
      </w:r>
    </w:p>
    <w:p w14:paraId="5A4F0FA9"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2618ACAC"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1BA51A01"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27E351D6"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56C73E6E"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34B2EAF0"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4EEBBF05"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450C07BF"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7991F78F"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6FD32C98"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1362C8F8" w14:textId="77777777" w:rsidR="00940AD4" w:rsidRPr="00940AD4" w:rsidRDefault="00940AD4" w:rsidP="000019F0">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textAlignment w:val="baseline"/>
        <w:rPr>
          <w:rFonts w:cs="Arial"/>
          <w:color w:val="000000"/>
          <w:szCs w:val="22"/>
        </w:rPr>
      </w:pPr>
    </w:p>
    <w:p w14:paraId="582070F3" w14:textId="293E026B" w:rsidR="000019F0" w:rsidRPr="008A5B93" w:rsidRDefault="00940AD4" w:rsidP="000019F0">
      <w:pPr>
        <w:tabs>
          <w:tab w:val="left" w:pos="567"/>
          <w:tab w:val="left" w:pos="1134"/>
          <w:tab w:val="left" w:pos="1701"/>
        </w:tabs>
        <w:jc w:val="right"/>
      </w:pPr>
      <w:r w:rsidRPr="00940AD4">
        <w:rPr>
          <w:rFonts w:ascii="Arial (TT)" w:hAnsi="Arial (TT)" w:cs="Arial (TT)"/>
          <w:color w:val="000000"/>
          <w:szCs w:val="22"/>
        </w:rPr>
        <w:tab/>
      </w:r>
      <w:r w:rsidR="000019F0" w:rsidRPr="001C4DC9">
        <w:rPr>
          <w:b/>
          <w:bCs/>
        </w:rPr>
        <w:t>(</w:t>
      </w:r>
      <w:r w:rsidR="000019F0">
        <w:rPr>
          <w:b/>
          <w:bCs/>
        </w:rPr>
        <w:t>b</w:t>
      </w:r>
      <w:r w:rsidR="000019F0" w:rsidRPr="001C4DC9">
        <w:rPr>
          <w:b/>
          <w:bCs/>
        </w:rPr>
        <w:t>)</w:t>
      </w:r>
      <w:r w:rsidR="000019F0">
        <w:t xml:space="preserve"> </w:t>
      </w:r>
      <w:r w:rsidR="000019F0" w:rsidRPr="008A5B93">
        <w:t xml:space="preserve">……..…………….………………. </w:t>
      </w:r>
      <w:r w:rsidR="000019F0" w:rsidRPr="008A5B93">
        <w:rPr>
          <w:b/>
        </w:rPr>
        <w:t>[</w:t>
      </w:r>
      <w:r w:rsidR="000019F0">
        <w:rPr>
          <w:b/>
        </w:rPr>
        <w:t>2</w:t>
      </w:r>
      <w:r w:rsidR="000019F0" w:rsidRPr="008A5B93">
        <w:rPr>
          <w:b/>
        </w:rPr>
        <w:t>]</w:t>
      </w:r>
    </w:p>
    <w:p w14:paraId="4FC48E69" w14:textId="6F9A1023" w:rsidR="00940AD4" w:rsidRPr="00940AD4" w:rsidRDefault="00940AD4" w:rsidP="00940AD4">
      <w:pPr>
        <w:tabs>
          <w:tab w:val="right" w:pos="5680"/>
          <w:tab w:val="left" w:pos="5839"/>
          <w:tab w:val="right" w:leader="dot" w:pos="9916"/>
        </w:tabs>
        <w:suppressAutoHyphens/>
        <w:autoSpaceDE w:val="0"/>
        <w:autoSpaceDN w:val="0"/>
        <w:adjustRightInd w:val="0"/>
        <w:spacing w:line="260" w:lineRule="atLeast"/>
        <w:textAlignment w:val="baseline"/>
        <w:rPr>
          <w:rFonts w:ascii="Arial (TT)" w:hAnsi="Arial (TT)" w:cs="Arial (TT)"/>
          <w:color w:val="000000"/>
          <w:szCs w:val="22"/>
        </w:rPr>
      </w:pPr>
    </w:p>
    <w:p w14:paraId="6382876B" w14:textId="77777777" w:rsidR="00046CBB" w:rsidRPr="009B06A9" w:rsidRDefault="00046CBB" w:rsidP="00046CBB"/>
    <w:p w14:paraId="2192077D" w14:textId="06561DCD" w:rsidR="00046CBB" w:rsidRDefault="00046CBB">
      <w:pPr>
        <w:spacing w:line="240" w:lineRule="auto"/>
      </w:pPr>
      <w:r>
        <w:br w:type="page"/>
      </w:r>
    </w:p>
    <w:p w14:paraId="7E7A9CD0" w14:textId="77777777" w:rsidR="00046CBB" w:rsidRPr="001D3F6B" w:rsidRDefault="00046CBB" w:rsidP="00046CBB"/>
    <w:p w14:paraId="0E9256B7" w14:textId="790C40BB" w:rsidR="000168FF" w:rsidRPr="000168FF" w:rsidRDefault="000168FF" w:rsidP="000168FF">
      <w:r w:rsidRPr="000168FF">
        <w:rPr>
          <w:b/>
          <w:bCs/>
        </w:rPr>
        <w:t>3</w:t>
      </w:r>
      <w:r w:rsidR="003D5E74" w:rsidRPr="000168FF">
        <w:rPr>
          <w:b/>
          <w:bCs/>
        </w:rPr>
        <w:tab/>
      </w:r>
      <w:r w:rsidR="000D0A64" w:rsidRPr="000168FF">
        <w:rPr>
          <w:b/>
          <w:bCs/>
        </w:rPr>
        <w:t>(a)</w:t>
      </w:r>
      <w:r w:rsidR="000D0A64" w:rsidRPr="00046CBB">
        <w:tab/>
      </w:r>
      <w:r>
        <w:t>I</w:t>
      </w:r>
      <w:r w:rsidRPr="000168FF">
        <w:t>nsert brackets to make this calculation correct.</w:t>
      </w:r>
    </w:p>
    <w:p w14:paraId="1F155A23" w14:textId="77777777" w:rsidR="000168FF" w:rsidRPr="000168FF" w:rsidRDefault="000168FF" w:rsidP="000168FF">
      <w:pPr>
        <w:rPr>
          <w:rFonts w:cs="Arial"/>
          <w:color w:val="000000"/>
          <w:szCs w:val="22"/>
        </w:rPr>
      </w:pPr>
    </w:p>
    <w:p w14:paraId="112FB846" w14:textId="77777777" w:rsidR="000168FF" w:rsidRPr="000168FF" w:rsidRDefault="000168FF" w:rsidP="000168FF">
      <w:pPr>
        <w:rPr>
          <w:rFonts w:cs="Arial"/>
          <w:color w:val="000000"/>
          <w:szCs w:val="22"/>
        </w:rPr>
      </w:pPr>
    </w:p>
    <w:p w14:paraId="6EBD1AD0" w14:textId="373F2176" w:rsidR="000168FF" w:rsidRPr="000168FF" w:rsidRDefault="009A6034" w:rsidP="000168FF">
      <w:pPr>
        <w:tabs>
          <w:tab w:val="left" w:pos="2835"/>
          <w:tab w:val="right" w:pos="9923"/>
        </w:tabs>
        <w:ind w:left="2835"/>
        <w:rPr>
          <w:rFonts w:cs="Arial"/>
          <w:color w:val="000000"/>
          <w:szCs w:val="22"/>
        </w:rPr>
      </w:pPr>
      <w:r>
        <w:rPr>
          <w:rFonts w:cs="Arial"/>
          <w:color w:val="000000"/>
          <w:position w:val="-1"/>
          <w:sz w:val="36"/>
          <w:szCs w:val="36"/>
        </w:rPr>
        <w:t>3</w:t>
      </w:r>
      <w:r w:rsidR="000168FF" w:rsidRPr="000168FF">
        <w:rPr>
          <w:rFonts w:cs="Arial"/>
          <w:color w:val="000000"/>
          <w:position w:val="-1"/>
          <w:sz w:val="36"/>
          <w:szCs w:val="36"/>
        </w:rPr>
        <w:t xml:space="preserve">  </w:t>
      </w:r>
      <w:r w:rsidRPr="00361172">
        <w:rPr>
          <w:rFonts w:ascii="Cambria Math" w:hAnsi="Cambria Math" w:cs="MMBinary"/>
          <w:color w:val="000000"/>
          <w:position w:val="2"/>
          <w:sz w:val="36"/>
          <w:szCs w:val="36"/>
        </w:rPr>
        <w:sym w:font="Symbol" w:char="F0B4"/>
      </w:r>
      <w:r w:rsidR="000168FF" w:rsidRPr="000168FF">
        <w:rPr>
          <w:rFonts w:ascii="Arial (TT) Bold" w:hAnsi="Arial (TT) Bold" w:cs="Arial (TT) Bold"/>
          <w:color w:val="000000"/>
          <w:position w:val="-1"/>
          <w:sz w:val="36"/>
          <w:szCs w:val="36"/>
        </w:rPr>
        <w:t xml:space="preserve">  </w:t>
      </w:r>
      <w:r>
        <w:rPr>
          <w:rFonts w:cs="Arial"/>
          <w:color w:val="000000"/>
          <w:position w:val="-1"/>
          <w:sz w:val="36"/>
          <w:szCs w:val="36"/>
        </w:rPr>
        <w:t>3</w:t>
      </w:r>
      <w:r w:rsidR="000168FF" w:rsidRPr="000168FF">
        <w:rPr>
          <w:rFonts w:ascii="Arial (TT) Bold" w:hAnsi="Arial (TT) Bold" w:cs="Arial (TT) Bold"/>
          <w:color w:val="000000"/>
          <w:position w:val="-1"/>
          <w:sz w:val="36"/>
          <w:szCs w:val="36"/>
        </w:rPr>
        <w:t xml:space="preserve">  </w:t>
      </w:r>
      <w:r>
        <w:rPr>
          <w:rFonts w:ascii="Cambria Math" w:hAnsi="Cambria Math" w:cs="MMTimes"/>
          <w:color w:val="000000"/>
          <w:sz w:val="36"/>
          <w:szCs w:val="36"/>
        </w:rPr>
        <w:t>―</w:t>
      </w:r>
      <w:r w:rsidR="000168FF" w:rsidRPr="000168FF">
        <w:rPr>
          <w:rFonts w:ascii="Arial (TT) Bold" w:hAnsi="Arial (TT) Bold" w:cs="Arial (TT) Bold"/>
          <w:color w:val="000000"/>
          <w:position w:val="-1"/>
          <w:sz w:val="36"/>
          <w:szCs w:val="36"/>
        </w:rPr>
        <w:t xml:space="preserve">  </w:t>
      </w:r>
      <w:r>
        <w:rPr>
          <w:rFonts w:cs="Arial"/>
          <w:color w:val="000000"/>
          <w:position w:val="-1"/>
          <w:sz w:val="36"/>
          <w:szCs w:val="36"/>
        </w:rPr>
        <w:t>3</w:t>
      </w:r>
      <w:r w:rsidR="000168FF" w:rsidRPr="000168FF">
        <w:rPr>
          <w:rFonts w:cs="Arial"/>
          <w:color w:val="000000"/>
          <w:position w:val="-1"/>
          <w:sz w:val="36"/>
          <w:szCs w:val="36"/>
        </w:rPr>
        <w:t xml:space="preserve"> </w:t>
      </w:r>
      <w:r w:rsidR="000168FF" w:rsidRPr="0051624C">
        <w:rPr>
          <w:rFonts w:ascii="Cambria Math" w:hAnsi="Cambria Math" w:cs="MMTimes"/>
          <w:color w:val="000000"/>
          <w:sz w:val="36"/>
          <w:szCs w:val="36"/>
        </w:rPr>
        <w:t>=</w:t>
      </w:r>
      <w:r w:rsidR="000168FF" w:rsidRPr="000168FF">
        <w:rPr>
          <w:rFonts w:cs="Arial"/>
          <w:color w:val="000000"/>
          <w:position w:val="-1"/>
          <w:sz w:val="36"/>
          <w:szCs w:val="36"/>
        </w:rPr>
        <w:t xml:space="preserve"> 0</w:t>
      </w:r>
      <w:r w:rsidR="000168FF" w:rsidRPr="000168FF">
        <w:rPr>
          <w:rFonts w:cs="Arial"/>
          <w:color w:val="000000"/>
          <w:szCs w:val="22"/>
        </w:rPr>
        <w:tab/>
      </w:r>
      <w:r w:rsidR="000168FF" w:rsidRPr="000168FF">
        <w:rPr>
          <w:b/>
          <w:bCs/>
        </w:rPr>
        <w:t>[1]</w:t>
      </w:r>
    </w:p>
    <w:p w14:paraId="67BA7F0B" w14:textId="77777777" w:rsidR="000168FF" w:rsidRPr="000168FF" w:rsidRDefault="000168FF" w:rsidP="000168FF">
      <w:pPr>
        <w:rPr>
          <w:rFonts w:cs="Arial"/>
          <w:color w:val="000000"/>
          <w:szCs w:val="22"/>
        </w:rPr>
      </w:pPr>
    </w:p>
    <w:p w14:paraId="78A8AEF8" w14:textId="77777777" w:rsidR="000168FF" w:rsidRPr="000168FF" w:rsidRDefault="000168FF" w:rsidP="000168FF">
      <w:pPr>
        <w:rPr>
          <w:rFonts w:cs="Arial"/>
          <w:color w:val="000000"/>
          <w:szCs w:val="22"/>
        </w:rPr>
      </w:pPr>
    </w:p>
    <w:p w14:paraId="7A4D6876" w14:textId="73FCBEC5" w:rsidR="000168FF" w:rsidRPr="000168FF" w:rsidRDefault="000168FF" w:rsidP="000168FF">
      <w:pPr>
        <w:rPr>
          <w:rFonts w:cs="Arial"/>
          <w:color w:val="000000"/>
          <w:szCs w:val="22"/>
        </w:rPr>
      </w:pPr>
      <w:r w:rsidRPr="000168FF">
        <w:rPr>
          <w:rFonts w:ascii="Arial (TT)" w:hAnsi="Arial (TT)" w:cs="Arial (TT)"/>
          <w:color w:val="000000"/>
          <w:szCs w:val="22"/>
        </w:rPr>
        <w:tab/>
      </w:r>
      <w:r w:rsidRPr="000168FF">
        <w:rPr>
          <w:rFonts w:ascii="Arial (TT)" w:hAnsi="Arial (TT)" w:cs="Arial (TT)"/>
          <w:b/>
          <w:color w:val="000000"/>
          <w:szCs w:val="22"/>
        </w:rPr>
        <w:t>(b)</w:t>
      </w:r>
      <w:r w:rsidRPr="000168FF">
        <w:rPr>
          <w:rFonts w:ascii="Arial (TT)" w:hAnsi="Arial (TT)" w:cs="Arial (TT)"/>
          <w:color w:val="000000"/>
          <w:szCs w:val="22"/>
        </w:rPr>
        <w:tab/>
      </w:r>
      <w:r w:rsidRPr="000168FF">
        <w:rPr>
          <w:rFonts w:cs="Arial"/>
          <w:color w:val="000000"/>
          <w:szCs w:val="22"/>
        </w:rPr>
        <w:t xml:space="preserve">Insert </w:t>
      </w:r>
      <w:r w:rsidRPr="000168FF">
        <w:rPr>
          <w:rFonts w:ascii="Arial (TT)" w:hAnsi="Arial (TT)" w:cs="Arial (TT)"/>
          <w:b/>
          <w:color w:val="000000"/>
          <w:szCs w:val="22"/>
        </w:rPr>
        <w:t>two</w:t>
      </w:r>
      <w:r w:rsidRPr="000168FF">
        <w:rPr>
          <w:rFonts w:cs="Arial"/>
          <w:color w:val="000000"/>
          <w:szCs w:val="22"/>
        </w:rPr>
        <w:t xml:space="preserve"> of these symbols </w:t>
      </w:r>
      <w:r w:rsidRPr="0051624C">
        <w:rPr>
          <w:rFonts w:ascii="Cambria Math" w:hAnsi="Cambria Math" w:cs="MMTimes"/>
          <w:color w:val="000000"/>
          <w:sz w:val="36"/>
          <w:szCs w:val="36"/>
        </w:rPr>
        <w:t>+</w:t>
      </w:r>
      <w:r w:rsidRPr="000168FF">
        <w:rPr>
          <w:rFonts w:cs="Arial"/>
          <w:color w:val="000000"/>
          <w:szCs w:val="22"/>
        </w:rPr>
        <w:t xml:space="preserve">,  </w:t>
      </w:r>
      <w:r w:rsidR="00361172">
        <w:rPr>
          <w:rFonts w:ascii="Cambria Math" w:hAnsi="Cambria Math" w:cs="MMTimes"/>
          <w:color w:val="000000"/>
          <w:sz w:val="36"/>
          <w:szCs w:val="36"/>
        </w:rPr>
        <w:t>―</w:t>
      </w:r>
      <w:r w:rsidRPr="000168FF">
        <w:rPr>
          <w:rFonts w:cs="Arial"/>
          <w:color w:val="000000"/>
          <w:szCs w:val="22"/>
        </w:rPr>
        <w:t xml:space="preserve">,  </w:t>
      </w:r>
      <w:r w:rsidR="00361172" w:rsidRPr="00361172">
        <w:rPr>
          <w:rFonts w:ascii="Cambria Math" w:hAnsi="Cambria Math" w:cs="MMBinary"/>
          <w:color w:val="000000"/>
          <w:position w:val="2"/>
          <w:sz w:val="36"/>
          <w:szCs w:val="36"/>
        </w:rPr>
        <w:sym w:font="Symbol" w:char="F0B4"/>
      </w:r>
      <w:r w:rsidRPr="000168FF">
        <w:rPr>
          <w:rFonts w:cs="Arial"/>
          <w:color w:val="000000"/>
          <w:szCs w:val="22"/>
        </w:rPr>
        <w:t xml:space="preserve"> or  </w:t>
      </w:r>
      <w:r w:rsidR="00361172">
        <w:rPr>
          <w:rFonts w:ascii="Cambria Math" w:hAnsi="Cambria Math" w:cs="MMBinary"/>
          <w:color w:val="000000"/>
          <w:sz w:val="36"/>
          <w:szCs w:val="36"/>
        </w:rPr>
        <w:sym w:font="Symbol" w:char="F0B8"/>
      </w:r>
      <w:r w:rsidRPr="000168FF">
        <w:rPr>
          <w:rFonts w:cs="Arial"/>
          <w:color w:val="000000"/>
          <w:szCs w:val="22"/>
        </w:rPr>
        <w:t xml:space="preserve"> to make this calculation correct.</w:t>
      </w:r>
    </w:p>
    <w:p w14:paraId="06AD6730" w14:textId="77777777" w:rsidR="000168FF" w:rsidRPr="000168FF" w:rsidRDefault="000168FF" w:rsidP="000168FF">
      <w:pPr>
        <w:rPr>
          <w:rFonts w:cs="Arial"/>
          <w:color w:val="000000"/>
          <w:szCs w:val="22"/>
        </w:rPr>
      </w:pPr>
    </w:p>
    <w:p w14:paraId="455C5AB4" w14:textId="77777777" w:rsidR="000168FF" w:rsidRPr="000168FF" w:rsidRDefault="000168FF" w:rsidP="000168FF">
      <w:pPr>
        <w:rPr>
          <w:rFonts w:cs="Arial"/>
          <w:color w:val="000000"/>
          <w:szCs w:val="22"/>
        </w:rPr>
      </w:pPr>
    </w:p>
    <w:p w14:paraId="03108310" w14:textId="10C246D4" w:rsidR="000168FF" w:rsidRPr="000168FF" w:rsidRDefault="000168FF" w:rsidP="000168FF">
      <w:pPr>
        <w:tabs>
          <w:tab w:val="left" w:pos="2835"/>
          <w:tab w:val="right" w:pos="9923"/>
        </w:tabs>
        <w:rPr>
          <w:rFonts w:ascii="Arial (TT) Bold" w:hAnsi="Arial (TT) Bold" w:cs="Arial (TT) Bold"/>
          <w:color w:val="000000"/>
          <w:szCs w:val="22"/>
        </w:rPr>
      </w:pPr>
      <w:r>
        <w:rPr>
          <w:rFonts w:cs="Arial"/>
          <w:color w:val="000000"/>
          <w:szCs w:val="22"/>
        </w:rPr>
        <w:tab/>
      </w:r>
      <w:r w:rsidRPr="000168FF">
        <w:rPr>
          <w:rFonts w:cs="Arial"/>
          <w:color w:val="000000"/>
          <w:sz w:val="36"/>
          <w:szCs w:val="36"/>
        </w:rPr>
        <w:t>2</w:t>
      </w:r>
      <w:r w:rsidR="009A6034">
        <w:rPr>
          <w:rFonts w:cs="Arial"/>
          <w:color w:val="000000"/>
          <w:sz w:val="36"/>
          <w:szCs w:val="36"/>
        </w:rPr>
        <w:t>4</w:t>
      </w:r>
      <w:r w:rsidRPr="000168FF">
        <w:rPr>
          <w:rFonts w:cs="Arial"/>
          <w:color w:val="000000"/>
          <w:sz w:val="36"/>
          <w:szCs w:val="36"/>
        </w:rPr>
        <w:t xml:space="preserve"> …. </w:t>
      </w:r>
      <w:r w:rsidR="009A6034">
        <w:rPr>
          <w:rFonts w:cs="Arial"/>
          <w:color w:val="000000"/>
          <w:sz w:val="36"/>
          <w:szCs w:val="36"/>
        </w:rPr>
        <w:t>6</w:t>
      </w:r>
      <w:r w:rsidRPr="000168FF">
        <w:rPr>
          <w:rFonts w:cs="Arial"/>
          <w:color w:val="000000"/>
          <w:sz w:val="36"/>
          <w:szCs w:val="36"/>
        </w:rPr>
        <w:t>(</w:t>
      </w:r>
      <w:r w:rsidR="009A6034">
        <w:rPr>
          <w:rFonts w:cs="Arial"/>
          <w:color w:val="000000"/>
          <w:sz w:val="36"/>
          <w:szCs w:val="36"/>
        </w:rPr>
        <w:t>5</w:t>
      </w:r>
      <w:r w:rsidRPr="000168FF">
        <w:rPr>
          <w:rFonts w:cs="Arial"/>
          <w:color w:val="000000"/>
          <w:sz w:val="36"/>
          <w:szCs w:val="36"/>
        </w:rPr>
        <w:t xml:space="preserve"> …. </w:t>
      </w:r>
      <w:r w:rsidR="009A6034">
        <w:rPr>
          <w:rFonts w:cs="Arial"/>
          <w:color w:val="000000"/>
          <w:sz w:val="36"/>
          <w:szCs w:val="36"/>
        </w:rPr>
        <w:t>1</w:t>
      </w:r>
      <w:r w:rsidRPr="000168FF">
        <w:rPr>
          <w:rFonts w:cs="Arial"/>
          <w:color w:val="000000"/>
          <w:sz w:val="36"/>
          <w:szCs w:val="36"/>
        </w:rPr>
        <w:t xml:space="preserve">) </w:t>
      </w:r>
      <w:r w:rsidRPr="000168FF">
        <w:rPr>
          <w:rFonts w:ascii="MMTimes" w:hAnsi="MMTimes" w:cs="MMTimes"/>
          <w:color w:val="000000"/>
          <w:sz w:val="36"/>
          <w:szCs w:val="36"/>
        </w:rPr>
        <w:t>=</w:t>
      </w:r>
      <w:r w:rsidRPr="000168FF">
        <w:rPr>
          <w:rFonts w:cs="Arial"/>
          <w:color w:val="000000"/>
          <w:sz w:val="36"/>
          <w:szCs w:val="36"/>
        </w:rPr>
        <w:t xml:space="preserve"> 0</w:t>
      </w:r>
      <w:r w:rsidRPr="000168FF">
        <w:rPr>
          <w:b/>
          <w:bCs/>
        </w:rPr>
        <w:tab/>
        <w:t>[1]</w:t>
      </w:r>
    </w:p>
    <w:p w14:paraId="2B809DDC" w14:textId="77777777" w:rsidR="000168FF" w:rsidRPr="000168FF" w:rsidRDefault="000168FF" w:rsidP="000168FF">
      <w:pPr>
        <w:rPr>
          <w:rFonts w:cs="Arial"/>
          <w:color w:val="000000"/>
          <w:szCs w:val="22"/>
        </w:rPr>
      </w:pPr>
    </w:p>
    <w:p w14:paraId="0034B860" w14:textId="77777777" w:rsidR="000168FF" w:rsidRPr="000168FF" w:rsidRDefault="000168FF" w:rsidP="000168FF">
      <w:pPr>
        <w:rPr>
          <w:rFonts w:cs="Arial"/>
          <w:color w:val="000000"/>
          <w:szCs w:val="22"/>
        </w:rPr>
      </w:pPr>
    </w:p>
    <w:p w14:paraId="0191EEE1" w14:textId="12FF2841"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85E376" w14:textId="5F76DC29"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741725" w14:textId="45F99440"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A8CD78" w14:textId="63902C50"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DF4511" w14:textId="4933A61E"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8060B2" w14:textId="77777777"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08D731" w14:textId="6015F52B"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346A76" w14:textId="3774D022"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E50DC7" w14:textId="4FB49F69"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4E6E1F" w14:textId="6283F740"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BE38B80" w14:textId="245460D5" w:rsidR="000168FF" w:rsidRDefault="00060772" w:rsidP="000168FF">
      <w:r>
        <w:rPr>
          <w:noProof/>
        </w:rPr>
        <w:drawing>
          <wp:anchor distT="0" distB="0" distL="114300" distR="114300" simplePos="0" relativeHeight="251658249" behindDoc="0" locked="0" layoutInCell="1" allowOverlap="1" wp14:anchorId="234ECAB3" wp14:editId="0BDF3EC2">
            <wp:simplePos x="0" y="0"/>
            <wp:positionH relativeFrom="column">
              <wp:posOffset>394335</wp:posOffset>
            </wp:positionH>
            <wp:positionV relativeFrom="paragraph">
              <wp:posOffset>301625</wp:posOffset>
            </wp:positionV>
            <wp:extent cx="4328160" cy="3465195"/>
            <wp:effectExtent l="0" t="0" r="0" b="1905"/>
            <wp:wrapTopAndBottom/>
            <wp:docPr id="10" name="Picture 10" descr="A black background with white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black background with white letters&#10;&#10;Description automatically generated"/>
                    <pic:cNvPicPr/>
                  </pic:nvPicPr>
                  <pic:blipFill>
                    <a:blip r:embed="rId22"/>
                    <a:stretch>
                      <a:fillRect/>
                    </a:stretch>
                  </pic:blipFill>
                  <pic:spPr>
                    <a:xfrm>
                      <a:off x="0" y="0"/>
                      <a:ext cx="4328160" cy="3465195"/>
                    </a:xfrm>
                    <a:prstGeom prst="rect">
                      <a:avLst/>
                    </a:prstGeom>
                  </pic:spPr>
                </pic:pic>
              </a:graphicData>
            </a:graphic>
          </wp:anchor>
        </w:drawing>
      </w:r>
      <w:r w:rsidR="000168FF" w:rsidRPr="000168FF">
        <w:rPr>
          <w:rFonts w:ascii="Arial (TT)" w:hAnsi="Arial (TT)" w:cs="Arial (TT)"/>
          <w:b/>
        </w:rPr>
        <w:t>4</w:t>
      </w:r>
      <w:r w:rsidR="000168FF" w:rsidRPr="000168FF">
        <w:rPr>
          <w:rFonts w:ascii="Arial (TT)" w:hAnsi="Arial (TT)" w:cs="Arial (TT)"/>
        </w:rPr>
        <w:tab/>
      </w:r>
      <w:r w:rsidR="000168FF" w:rsidRPr="000168FF">
        <w:t xml:space="preserve">On the grid are seven triangles, labelled </w:t>
      </w:r>
      <w:r w:rsidR="000168FF" w:rsidRPr="000168FF">
        <w:rPr>
          <w:rFonts w:ascii="Arial (TT)" w:hAnsi="Arial (TT)" w:cs="Arial (TT)"/>
          <w:b/>
          <w:bCs/>
        </w:rPr>
        <w:t>A</w:t>
      </w:r>
      <w:r w:rsidR="000168FF" w:rsidRPr="000168FF">
        <w:t xml:space="preserve"> to </w:t>
      </w:r>
      <w:r w:rsidR="000168FF" w:rsidRPr="000168FF">
        <w:rPr>
          <w:rFonts w:ascii="Arial (TT)" w:hAnsi="Arial (TT)" w:cs="Arial (TT)"/>
          <w:b/>
          <w:bCs/>
        </w:rPr>
        <w:t>G</w:t>
      </w:r>
      <w:r w:rsidR="000168FF" w:rsidRPr="000168FF">
        <w:t>.</w:t>
      </w:r>
    </w:p>
    <w:p w14:paraId="7B0F0CF7" w14:textId="657A6A7E" w:rsidR="00D11EB2" w:rsidRDefault="00D11EB2" w:rsidP="00D11EB2">
      <w:r>
        <w:tab/>
      </w:r>
    </w:p>
    <w:p w14:paraId="0B7166FB" w14:textId="77777777" w:rsidR="00D11EB2" w:rsidRDefault="00D11EB2" w:rsidP="00D11EB2"/>
    <w:p w14:paraId="400C607F" w14:textId="34ABA63D" w:rsidR="000168FF" w:rsidRDefault="00D11EB2" w:rsidP="00A94C91">
      <w:r>
        <w:tab/>
      </w:r>
      <w:r w:rsidRPr="00A94C91">
        <w:t xml:space="preserve">Complete each statement by writing the letter of the correct triangle. </w:t>
      </w:r>
    </w:p>
    <w:p w14:paraId="13B5402C" w14:textId="77777777" w:rsidR="00A94C91" w:rsidRPr="00A94C91" w:rsidRDefault="00A94C91" w:rsidP="00A94C91">
      <w:pPr>
        <w:rPr>
          <w:rFonts w:cs="Arial"/>
          <w:color w:val="000000"/>
          <w:szCs w:val="22"/>
        </w:rPr>
      </w:pPr>
    </w:p>
    <w:p w14:paraId="2B6B8F95" w14:textId="1F1A339E" w:rsidR="00A94C91" w:rsidRPr="00A94C91" w:rsidRDefault="00A94C91" w:rsidP="000E5811">
      <w:pPr>
        <w:ind w:left="3969"/>
        <w:rPr>
          <w:rFonts w:cs="Arial"/>
          <w:color w:val="000000"/>
          <w:szCs w:val="22"/>
        </w:rPr>
      </w:pPr>
      <w:r w:rsidRPr="00A94C91">
        <w:rPr>
          <w:rFonts w:cs="Arial"/>
          <w:color w:val="000000"/>
          <w:szCs w:val="22"/>
        </w:rPr>
        <w:t xml:space="preserve">Triangle </w:t>
      </w:r>
      <w:r w:rsidR="00D11EB2">
        <w:rPr>
          <w:rFonts w:cs="Arial"/>
          <w:b/>
          <w:bCs/>
          <w:color w:val="000000"/>
          <w:szCs w:val="22"/>
        </w:rPr>
        <w:t>D</w:t>
      </w:r>
      <w:r w:rsidRPr="00A94C91">
        <w:rPr>
          <w:rFonts w:cs="Arial"/>
          <w:color w:val="000000"/>
          <w:szCs w:val="22"/>
        </w:rPr>
        <w:t xml:space="preserve"> is congruent to triangle</w:t>
      </w:r>
      <w:r>
        <w:rPr>
          <w:rFonts w:cs="Arial"/>
          <w:color w:val="000000"/>
          <w:szCs w:val="22"/>
        </w:rPr>
        <w:t xml:space="preserve"> </w:t>
      </w:r>
      <w:r w:rsidRPr="008A5B93">
        <w:t>……….…………</w:t>
      </w:r>
      <w:r w:rsidR="000E5811">
        <w:t>……</w:t>
      </w:r>
      <w:r w:rsidRPr="008A5B93">
        <w:t>…</w:t>
      </w:r>
      <w:r w:rsidR="000E5811">
        <w:t>.</w:t>
      </w:r>
    </w:p>
    <w:p w14:paraId="5870186D" w14:textId="77777777" w:rsidR="00A94C91" w:rsidRPr="00A94C91" w:rsidRDefault="00A94C91" w:rsidP="000E5811">
      <w:pPr>
        <w:ind w:left="3969"/>
        <w:rPr>
          <w:rFonts w:cs="Arial"/>
          <w:color w:val="000000"/>
          <w:szCs w:val="22"/>
        </w:rPr>
      </w:pPr>
    </w:p>
    <w:p w14:paraId="5F65EA82" w14:textId="159A5565" w:rsidR="00A94C91" w:rsidRPr="00A94C91" w:rsidRDefault="00A94C91" w:rsidP="000E5811">
      <w:pPr>
        <w:tabs>
          <w:tab w:val="right" w:pos="9923"/>
        </w:tabs>
        <w:ind w:left="3969"/>
        <w:rPr>
          <w:rFonts w:cs="Arial"/>
          <w:color w:val="000000"/>
          <w:szCs w:val="22"/>
        </w:rPr>
      </w:pPr>
      <w:r w:rsidRPr="00A94C91">
        <w:rPr>
          <w:rFonts w:cs="Arial"/>
          <w:color w:val="000000"/>
          <w:szCs w:val="22"/>
        </w:rPr>
        <w:t xml:space="preserve">Triangle </w:t>
      </w:r>
      <w:r w:rsidR="00D11EB2">
        <w:rPr>
          <w:rFonts w:cs="Arial"/>
          <w:b/>
          <w:bCs/>
          <w:color w:val="000000"/>
          <w:szCs w:val="22"/>
        </w:rPr>
        <w:t>C</w:t>
      </w:r>
      <w:r w:rsidRPr="00A94C91">
        <w:rPr>
          <w:rFonts w:cs="Arial"/>
          <w:color w:val="000000"/>
          <w:szCs w:val="22"/>
        </w:rPr>
        <w:t xml:space="preserve"> is mathematically similar to triangle </w:t>
      </w:r>
      <w:r w:rsidR="000E5811">
        <w:rPr>
          <w:rFonts w:cs="Arial"/>
          <w:color w:val="000000"/>
          <w:szCs w:val="22"/>
        </w:rPr>
        <w:t>………....…</w:t>
      </w:r>
      <w:r w:rsidRPr="00A94C91">
        <w:rPr>
          <w:rFonts w:cs="Arial"/>
          <w:b/>
          <w:bCs/>
          <w:color w:val="000000"/>
          <w:szCs w:val="22"/>
        </w:rPr>
        <w:t>[2]</w:t>
      </w:r>
    </w:p>
    <w:p w14:paraId="13F8E897" w14:textId="77777777" w:rsidR="00D55E88" w:rsidRDefault="00D55E88" w:rsidP="007E0E16">
      <w:pPr>
        <w:tabs>
          <w:tab w:val="left" w:pos="567"/>
          <w:tab w:val="left" w:pos="1134"/>
          <w:tab w:val="left" w:pos="1701"/>
        </w:tabs>
        <w:rPr>
          <w:b/>
          <w:bCs/>
        </w:rPr>
      </w:pPr>
    </w:p>
    <w:p w14:paraId="6E35658D" w14:textId="5CBE84C9" w:rsidR="00A94C91" w:rsidRPr="000E5811" w:rsidRDefault="0050730D" w:rsidP="007E0E16">
      <w:pPr>
        <w:tabs>
          <w:tab w:val="left" w:pos="567"/>
          <w:tab w:val="left" w:pos="1134"/>
          <w:tab w:val="left" w:pos="1701"/>
        </w:tabs>
        <w:rPr>
          <w:b/>
          <w:bCs/>
        </w:rPr>
      </w:pPr>
      <w:r w:rsidRPr="0050730D">
        <w:rPr>
          <w:b/>
          <w:bCs/>
        </w:rPr>
        <w:t>5</w:t>
      </w:r>
      <w:r>
        <w:tab/>
      </w:r>
      <w:r w:rsidR="00A94C91" w:rsidRPr="00A94C91">
        <w:t>Solve.</w:t>
      </w:r>
    </w:p>
    <w:p w14:paraId="56C443DB" w14:textId="2D339370" w:rsidR="0050730D" w:rsidRPr="00805481" w:rsidRDefault="00A94C91" w:rsidP="000E5811">
      <w:pPr>
        <w:tabs>
          <w:tab w:val="left" w:pos="567"/>
          <w:tab w:val="left" w:pos="1134"/>
          <w:tab w:val="left" w:pos="1701"/>
        </w:tabs>
        <w:spacing w:before="120"/>
      </w:pPr>
      <w:r>
        <w:tab/>
      </w:r>
      <w:r w:rsidR="00062683" w:rsidRPr="00062683">
        <w:rPr>
          <w:b/>
          <w:bCs/>
        </w:rPr>
        <w:t>(a)</w:t>
      </w:r>
      <w:r w:rsidR="00BB3BD2">
        <w:tab/>
      </w:r>
      <w:r w:rsidR="00807DD2" w:rsidRPr="00652539">
        <w:rPr>
          <w:noProof/>
          <w:position w:val="-24"/>
        </w:rPr>
        <w:object w:dxaOrig="639" w:dyaOrig="620" w14:anchorId="51BB6A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30.65pt" o:ole="">
            <v:imagedata r:id="rId23" o:title=""/>
          </v:shape>
          <o:OLEObject Type="Embed" ProgID="Equation.DSMT4" ShapeID="_x0000_i1025" DrawAspect="Content" ObjectID="_1759843019" r:id="rId24"/>
        </w:object>
      </w:r>
    </w:p>
    <w:p w14:paraId="63641311"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13C5290"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2381A8E"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D5F94EC"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E10BAE"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8A0C44" w14:textId="77777777" w:rsidR="00A94C91" w:rsidRPr="00A94C91" w:rsidRDefault="00A94C91" w:rsidP="00A94C9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468E87" w14:textId="56DF05E5" w:rsidR="00A94C91" w:rsidRPr="008A5B93" w:rsidRDefault="00A94C91" w:rsidP="00011437">
      <w:pPr>
        <w:jc w:val="right"/>
      </w:pPr>
      <w:r w:rsidRPr="001C4DC9">
        <w:rPr>
          <w:b/>
          <w:bCs/>
        </w:rPr>
        <w:t xml:space="preserve">(a) </w:t>
      </w:r>
      <w:r>
        <w:rPr>
          <w:b/>
          <w:bCs/>
        </w:rPr>
        <w:t xml:space="preserve">  </w:t>
      </w:r>
      <w:r w:rsidRPr="00A94C91">
        <w:rPr>
          <w:i/>
          <w:iCs/>
        </w:rPr>
        <w:t xml:space="preserve">x </w:t>
      </w:r>
      <w:r w:rsidRPr="00A94C91">
        <w:rPr>
          <w:rFonts w:ascii="Cambria Math" w:hAnsi="Cambria Math"/>
        </w:rPr>
        <w:t>=</w:t>
      </w:r>
      <w:r w:rsidRPr="00A94C91">
        <w:t xml:space="preserve"> </w:t>
      </w:r>
      <w:r w:rsidRPr="008A5B93">
        <w:t xml:space="preserve">……..…………….………………. </w:t>
      </w:r>
      <w:r w:rsidRPr="008A5B93">
        <w:rPr>
          <w:b/>
        </w:rPr>
        <w:t>[</w:t>
      </w:r>
      <w:r>
        <w:rPr>
          <w:b/>
        </w:rPr>
        <w:t>1</w:t>
      </w:r>
      <w:r w:rsidRPr="008A5B93">
        <w:rPr>
          <w:b/>
        </w:rPr>
        <w:t>]</w:t>
      </w:r>
    </w:p>
    <w:p w14:paraId="27505E7E" w14:textId="77777777" w:rsidR="0050730D" w:rsidRPr="0050730D" w:rsidRDefault="0050730D" w:rsidP="0050730D"/>
    <w:p w14:paraId="5145DB9E" w14:textId="0A2E4243" w:rsidR="0050730D" w:rsidRPr="0050730D" w:rsidRDefault="0050730D" w:rsidP="0050730D">
      <w:r w:rsidRPr="0050730D">
        <w:tab/>
      </w:r>
      <w:r w:rsidRPr="0050730D">
        <w:rPr>
          <w:b/>
          <w:bCs/>
        </w:rPr>
        <w:t>(b)</w:t>
      </w:r>
      <w:r w:rsidRPr="0050730D">
        <w:tab/>
      </w:r>
      <w:r w:rsidR="009E0DAD">
        <w:t>9</w:t>
      </w:r>
      <w:r w:rsidR="00A94C91">
        <w:t xml:space="preserve"> </w:t>
      </w:r>
      <w:r w:rsidR="00A94C91">
        <w:rPr>
          <w:rFonts w:cs="Arial"/>
        </w:rPr>
        <w:t>–</w:t>
      </w:r>
      <w:r w:rsidR="00A94C91">
        <w:t xml:space="preserve"> </w:t>
      </w:r>
      <w:r w:rsidR="00A94C91" w:rsidRPr="00A94C91">
        <w:rPr>
          <w:i/>
          <w:iCs/>
        </w:rPr>
        <w:t>x</w:t>
      </w:r>
      <w:r w:rsidR="00A94C91">
        <w:t xml:space="preserve"> </w:t>
      </w:r>
      <w:r w:rsidR="00A94C91">
        <w:rPr>
          <w:rFonts w:ascii="Cambria Math" w:hAnsi="Cambria Math"/>
        </w:rPr>
        <w:t>=</w:t>
      </w:r>
      <w:r w:rsidR="00A94C91">
        <w:t xml:space="preserve"> </w:t>
      </w:r>
      <w:r w:rsidR="00A357AF" w:rsidRPr="000E5811">
        <w:rPr>
          <w:rFonts w:cs="Arial"/>
          <w:vertAlign w:val="superscript"/>
        </w:rPr>
        <w:t>–</w:t>
      </w:r>
      <w:r w:rsidR="009E0DAD">
        <w:t>3</w:t>
      </w:r>
    </w:p>
    <w:p w14:paraId="7481E1A0"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5B9B6E1"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0A9A40A"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706E65A"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EBFF8EA"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BD0A58" w14:textId="77777777" w:rsidR="00A357AF" w:rsidRPr="00A357AF" w:rsidRDefault="00A357AF" w:rsidP="00A357A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90F83EA" w14:textId="15FF95F7" w:rsidR="00A357AF" w:rsidRPr="008A5B93" w:rsidRDefault="00A357AF" w:rsidP="00A357AF">
      <w:pPr>
        <w:jc w:val="right"/>
      </w:pPr>
      <w:r w:rsidRPr="001C4DC9">
        <w:rPr>
          <w:b/>
          <w:bCs/>
        </w:rPr>
        <w:t>(</w:t>
      </w:r>
      <w:r>
        <w:rPr>
          <w:b/>
          <w:bCs/>
        </w:rPr>
        <w:t>b</w:t>
      </w:r>
      <w:r w:rsidRPr="001C4DC9">
        <w:rPr>
          <w:b/>
          <w:bCs/>
        </w:rPr>
        <w:t xml:space="preserve">) </w:t>
      </w:r>
      <w:r>
        <w:rPr>
          <w:b/>
          <w:bCs/>
        </w:rPr>
        <w:t xml:space="preserve">  </w:t>
      </w:r>
      <w:r w:rsidRPr="00A94C91">
        <w:rPr>
          <w:i/>
          <w:iCs/>
        </w:rPr>
        <w:t xml:space="preserve">x </w:t>
      </w:r>
      <w:r w:rsidRPr="00A94C91">
        <w:rPr>
          <w:rFonts w:ascii="Cambria Math" w:hAnsi="Cambria Math"/>
        </w:rPr>
        <w:t>=</w:t>
      </w:r>
      <w:r w:rsidRPr="00A94C91">
        <w:t xml:space="preserve"> </w:t>
      </w:r>
      <w:r w:rsidRPr="008A5B93">
        <w:t xml:space="preserve">……..…………….………………. </w:t>
      </w:r>
      <w:r w:rsidRPr="008A5B93">
        <w:rPr>
          <w:b/>
        </w:rPr>
        <w:t>[</w:t>
      </w:r>
      <w:r>
        <w:rPr>
          <w:b/>
        </w:rPr>
        <w:t>1</w:t>
      </w:r>
      <w:r w:rsidRPr="008A5B93">
        <w:rPr>
          <w:b/>
        </w:rPr>
        <w:t>]</w:t>
      </w:r>
    </w:p>
    <w:p w14:paraId="40046AFE" w14:textId="77777777" w:rsidR="0050730D" w:rsidRPr="0050730D" w:rsidRDefault="0050730D" w:rsidP="0050730D"/>
    <w:p w14:paraId="04895F4E" w14:textId="77777777" w:rsidR="0050730D" w:rsidRPr="0050730D" w:rsidRDefault="0050730D" w:rsidP="0050730D"/>
    <w:p w14:paraId="55034BFF" w14:textId="588C3EC9" w:rsidR="00A357AF" w:rsidRPr="00A357AF" w:rsidRDefault="0050730D" w:rsidP="00A357AF">
      <w:pPr>
        <w:rPr>
          <w:b/>
          <w:bCs/>
        </w:rPr>
      </w:pPr>
      <w:r w:rsidRPr="0050730D">
        <w:rPr>
          <w:b/>
          <w:bCs/>
        </w:rPr>
        <w:t>6</w:t>
      </w:r>
      <w:r w:rsidRPr="0050730D">
        <w:rPr>
          <w:b/>
          <w:bCs/>
        </w:rPr>
        <w:tab/>
        <w:t>(a)</w:t>
      </w:r>
      <w:r w:rsidRPr="0050730D">
        <w:tab/>
      </w:r>
      <w:r w:rsidR="00A357AF" w:rsidRPr="00A357AF">
        <w:t xml:space="preserve">Write </w:t>
      </w:r>
      <w:r w:rsidR="009E0DAD">
        <w:t>32</w:t>
      </w:r>
      <w:r w:rsidR="00A357AF" w:rsidRPr="00A357AF">
        <w:t xml:space="preserve"> : </w:t>
      </w:r>
      <w:r w:rsidR="009E0DAD">
        <w:t>80</w:t>
      </w:r>
      <w:r w:rsidR="00A357AF" w:rsidRPr="00A357AF">
        <w:t xml:space="preserve"> as a ratio in its simplest form.</w:t>
      </w:r>
    </w:p>
    <w:p w14:paraId="02B40827" w14:textId="77777777" w:rsidR="00DC632E" w:rsidRPr="00DC632E" w:rsidRDefault="00DC632E" w:rsidP="00DC632E"/>
    <w:p w14:paraId="4FA96362" w14:textId="77777777" w:rsidR="00DC632E" w:rsidRPr="00DC632E" w:rsidRDefault="00DC632E" w:rsidP="00DC632E"/>
    <w:p w14:paraId="30568EAE" w14:textId="77777777" w:rsidR="00DC632E" w:rsidRPr="00DC632E" w:rsidRDefault="00DC632E" w:rsidP="00DC632E"/>
    <w:p w14:paraId="03AC7F28" w14:textId="77777777" w:rsidR="00DC632E" w:rsidRPr="00DC632E" w:rsidRDefault="00DC632E" w:rsidP="00DC632E"/>
    <w:p w14:paraId="0B96E21F" w14:textId="77777777" w:rsidR="00DC632E" w:rsidRPr="00DC632E" w:rsidRDefault="00DC632E" w:rsidP="00DC632E"/>
    <w:p w14:paraId="366D88C4" w14:textId="77777777" w:rsidR="00DC632E" w:rsidRPr="00DC632E" w:rsidRDefault="00DC632E" w:rsidP="00DC632E"/>
    <w:p w14:paraId="2324A850" w14:textId="77777777" w:rsidR="00DC632E" w:rsidRPr="00DC632E" w:rsidRDefault="00DC632E" w:rsidP="00DC632E"/>
    <w:p w14:paraId="5059C81F" w14:textId="77777777" w:rsidR="00DC632E" w:rsidRPr="00DC632E" w:rsidRDefault="00DC632E" w:rsidP="00DC632E"/>
    <w:p w14:paraId="1F5F3CE8" w14:textId="77777777" w:rsidR="00DC632E" w:rsidRPr="00DC632E" w:rsidRDefault="00DC632E" w:rsidP="00DC632E"/>
    <w:p w14:paraId="23B05C7C" w14:textId="77777777" w:rsidR="00DC632E" w:rsidRPr="00DC632E" w:rsidRDefault="00DC632E" w:rsidP="00DC632E"/>
    <w:p w14:paraId="3FD8D079" w14:textId="77777777" w:rsidR="00DC632E" w:rsidRPr="00DC632E" w:rsidRDefault="00DC632E" w:rsidP="00DC632E"/>
    <w:p w14:paraId="7BC27A1C" w14:textId="77777777" w:rsidR="00DC632E" w:rsidRPr="00DC632E" w:rsidRDefault="00DC632E" w:rsidP="00DC632E"/>
    <w:p w14:paraId="6ED3814D" w14:textId="77777777" w:rsidR="00DC632E" w:rsidRPr="00DC632E" w:rsidRDefault="00DC632E" w:rsidP="00DC632E"/>
    <w:p w14:paraId="43144E00" w14:textId="77777777" w:rsidR="00DC632E" w:rsidRPr="00DC632E" w:rsidRDefault="00DC632E" w:rsidP="00DC632E"/>
    <w:p w14:paraId="68C919DD" w14:textId="0B01D552" w:rsidR="00DC632E" w:rsidRPr="008A5B93" w:rsidRDefault="00AB7249" w:rsidP="00AB7249">
      <w:pPr>
        <w:pStyle w:val="ListParagraph"/>
        <w:numPr>
          <w:ilvl w:val="0"/>
          <w:numId w:val="13"/>
        </w:numPr>
        <w:jc w:val="right"/>
      </w:pPr>
      <w:r>
        <w:t xml:space="preserve"> </w:t>
      </w:r>
      <w:r w:rsidR="00DC632E">
        <w:t xml:space="preserve"> </w:t>
      </w:r>
      <w:r w:rsidR="00DC632E" w:rsidRPr="008A5B93">
        <w:t>.…………….…</w:t>
      </w:r>
      <w:r w:rsidR="00DC632E">
        <w:t xml:space="preserve"> : </w:t>
      </w:r>
      <w:r w:rsidR="00DC632E" w:rsidRPr="008A5B93">
        <w:t xml:space="preserve">……..…………….… </w:t>
      </w:r>
      <w:r w:rsidR="00DC632E" w:rsidRPr="00AB7249">
        <w:rPr>
          <w:b/>
        </w:rPr>
        <w:t>[2]</w:t>
      </w:r>
    </w:p>
    <w:p w14:paraId="155B727A" w14:textId="77777777" w:rsidR="0050730D" w:rsidRPr="0050730D" w:rsidRDefault="0050730D" w:rsidP="0050730D"/>
    <w:p w14:paraId="02368129" w14:textId="4326D08F" w:rsidR="00DC632E" w:rsidRPr="00DC632E" w:rsidRDefault="00DC632E" w:rsidP="00DC632E">
      <w:pPr>
        <w:tabs>
          <w:tab w:val="left" w:pos="567"/>
          <w:tab w:val="left" w:pos="1134"/>
        </w:tabs>
      </w:pPr>
      <w:r>
        <w:tab/>
      </w:r>
      <w:r w:rsidRPr="00DC632E">
        <w:rPr>
          <w:b/>
          <w:bCs/>
        </w:rPr>
        <w:t>(b)</w:t>
      </w:r>
      <w:r w:rsidRPr="00DC632E">
        <w:tab/>
        <w:t>A</w:t>
      </w:r>
      <w:r w:rsidR="00C71ACB">
        <w:t xml:space="preserve"> plan</w:t>
      </w:r>
      <w:r w:rsidRPr="00DC632E">
        <w:t xml:space="preserve"> has a scale of </w:t>
      </w:r>
      <w:r w:rsidR="009E0DAD">
        <w:t>16</w:t>
      </w:r>
      <w:r w:rsidRPr="00DC632E">
        <w:t xml:space="preserve"> centimetres represents 1 </w:t>
      </w:r>
      <w:r w:rsidR="009E0DAD">
        <w:t>metre</w:t>
      </w:r>
      <w:r w:rsidRPr="00DC632E">
        <w:t>.</w:t>
      </w:r>
    </w:p>
    <w:p w14:paraId="0005AEA2" w14:textId="77777777" w:rsidR="00DC632E" w:rsidRPr="00DC632E" w:rsidRDefault="00DC632E" w:rsidP="00DC632E">
      <w:r w:rsidRPr="00DC632E">
        <w:tab/>
      </w:r>
      <w:r w:rsidRPr="00DC632E">
        <w:tab/>
        <w:t xml:space="preserve">The scale can be written as a ratio in the form 1 : </w:t>
      </w:r>
      <w:r w:rsidRPr="00DC632E">
        <w:rPr>
          <w:i/>
          <w:iCs/>
        </w:rPr>
        <w:t>n</w:t>
      </w:r>
      <w:r w:rsidRPr="00DC632E">
        <w:t xml:space="preserve">. </w:t>
      </w:r>
    </w:p>
    <w:p w14:paraId="75091AD3" w14:textId="77777777" w:rsidR="00DC632E" w:rsidRPr="00DC632E" w:rsidRDefault="00DC632E" w:rsidP="00DC632E"/>
    <w:p w14:paraId="7956F44C" w14:textId="77777777" w:rsidR="00DC632E" w:rsidRPr="00DC632E" w:rsidRDefault="00DC632E" w:rsidP="00DC632E">
      <w:r w:rsidRPr="00DC632E">
        <w:tab/>
      </w:r>
      <w:r w:rsidRPr="00DC632E">
        <w:tab/>
        <w:t xml:space="preserve">Find the value of </w:t>
      </w:r>
      <w:r w:rsidRPr="00DC632E">
        <w:rPr>
          <w:i/>
          <w:iCs/>
        </w:rPr>
        <w:t>n</w:t>
      </w:r>
      <w:r w:rsidRPr="00DC632E">
        <w:t>.</w:t>
      </w:r>
    </w:p>
    <w:p w14:paraId="17E70D5C" w14:textId="77777777" w:rsidR="00DC632E" w:rsidRPr="00DC632E" w:rsidRDefault="00DC632E" w:rsidP="00DC632E"/>
    <w:p w14:paraId="15F83EBE" w14:textId="77777777" w:rsidR="00DC632E" w:rsidRPr="00DC632E" w:rsidRDefault="00DC632E" w:rsidP="00DC632E"/>
    <w:p w14:paraId="6F8BBAF7" w14:textId="77777777" w:rsidR="00DC632E" w:rsidRPr="00DC632E" w:rsidRDefault="00DC632E" w:rsidP="00DC632E"/>
    <w:p w14:paraId="5E907B8E" w14:textId="77777777" w:rsidR="00DC632E" w:rsidRPr="00DC632E" w:rsidRDefault="00DC632E" w:rsidP="00DC632E"/>
    <w:p w14:paraId="67E0F117" w14:textId="77777777" w:rsidR="00DC632E" w:rsidRPr="00DC632E" w:rsidRDefault="00DC632E" w:rsidP="00DC632E"/>
    <w:p w14:paraId="3B8DFEE2" w14:textId="77777777" w:rsidR="00DC632E" w:rsidRPr="00DC632E" w:rsidRDefault="00DC632E" w:rsidP="00DC632E"/>
    <w:p w14:paraId="517803C9" w14:textId="77777777" w:rsidR="00DC632E" w:rsidRPr="00DC632E" w:rsidRDefault="00DC632E" w:rsidP="00DC632E"/>
    <w:p w14:paraId="04360E24" w14:textId="77777777" w:rsidR="00DC632E" w:rsidRPr="00DC632E" w:rsidRDefault="00DC632E" w:rsidP="00DC632E"/>
    <w:p w14:paraId="0B6EEE72" w14:textId="60616D8C" w:rsidR="007E0E16" w:rsidRDefault="00DC632E" w:rsidP="00DC632E">
      <w:pPr>
        <w:jc w:val="right"/>
      </w:pPr>
      <w:r w:rsidRPr="001C4DC9">
        <w:rPr>
          <w:b/>
          <w:bCs/>
        </w:rPr>
        <w:t>(</w:t>
      </w:r>
      <w:r>
        <w:rPr>
          <w:b/>
          <w:bCs/>
        </w:rPr>
        <w:t>b</w:t>
      </w:r>
      <w:r w:rsidRPr="001C4DC9">
        <w:rPr>
          <w:b/>
          <w:bCs/>
        </w:rPr>
        <w:t>)</w:t>
      </w:r>
      <w:r>
        <w:rPr>
          <w:b/>
          <w:bCs/>
        </w:rPr>
        <w:t xml:space="preserve">   </w:t>
      </w:r>
      <w:r w:rsidRPr="00DC632E">
        <w:rPr>
          <w:i/>
          <w:iCs/>
        </w:rPr>
        <w:t>n</w:t>
      </w:r>
      <w:r w:rsidRPr="00DC632E">
        <w:t xml:space="preserve"> </w:t>
      </w:r>
      <w:r>
        <w:rPr>
          <w:rFonts w:ascii="Cambria Math" w:hAnsi="Cambria Math"/>
        </w:rPr>
        <w:t>=</w:t>
      </w:r>
      <w:r w:rsidRPr="00DC632E">
        <w:t xml:space="preserve"> </w:t>
      </w:r>
      <w:r>
        <w:t xml:space="preserve"> </w:t>
      </w:r>
      <w:r w:rsidRPr="008A5B93">
        <w:t>…</w:t>
      </w:r>
      <w:r w:rsidR="002B031E">
        <w:t>……………………</w:t>
      </w:r>
      <w:r w:rsidR="00AB7249">
        <w:t>….</w:t>
      </w:r>
      <w:r w:rsidRPr="008A5B93">
        <w:t>………….</w:t>
      </w:r>
      <w:r w:rsidR="00AB7249">
        <w:t xml:space="preserve"> </w:t>
      </w:r>
      <w:r w:rsidRPr="008A5B93">
        <w:rPr>
          <w:b/>
        </w:rPr>
        <w:t>[</w:t>
      </w:r>
      <w:r w:rsidR="004E443E">
        <w:rPr>
          <w:b/>
        </w:rPr>
        <w:t>2</w:t>
      </w:r>
      <w:r w:rsidRPr="00DC632E">
        <w:rPr>
          <w:b/>
          <w:bCs/>
        </w:rPr>
        <w:t>]</w:t>
      </w:r>
    </w:p>
    <w:p w14:paraId="20504D98" w14:textId="77777777" w:rsidR="00046CBB" w:rsidRDefault="00046CBB" w:rsidP="007B606A"/>
    <w:p w14:paraId="0AE49A04" w14:textId="77777777" w:rsidR="00A97C53" w:rsidRDefault="00A97C53" w:rsidP="005C5E88">
      <w:pPr>
        <w:rPr>
          <w:b/>
          <w:bCs/>
        </w:rPr>
      </w:pPr>
    </w:p>
    <w:p w14:paraId="13284A1A" w14:textId="6E1731F6" w:rsidR="005C5E88" w:rsidRPr="00995757" w:rsidRDefault="007E0E16" w:rsidP="005C5E88">
      <w:r w:rsidRPr="005C5E88">
        <w:rPr>
          <w:b/>
          <w:bCs/>
        </w:rPr>
        <w:t>7</w:t>
      </w:r>
      <w:r>
        <w:tab/>
      </w:r>
      <w:r w:rsidR="005C5E88" w:rsidRPr="005C5E88">
        <w:t xml:space="preserve">It takes a librarian </w:t>
      </w:r>
      <w:r w:rsidR="00807DD2" w:rsidRPr="004536C8">
        <w:rPr>
          <w:noProof/>
          <w:position w:val="-24"/>
        </w:rPr>
        <w:object w:dxaOrig="340" w:dyaOrig="620" w14:anchorId="16C9A1A7">
          <v:shape id="_x0000_i1026" type="#_x0000_t75" style="width:17.75pt;height:30.65pt" o:ole="">
            <v:imagedata r:id="rId25" o:title=""/>
          </v:shape>
          <o:OLEObject Type="Embed" ProgID="Equation.DSMT4" ShapeID="_x0000_i1026" DrawAspect="Content" ObjectID="_1759843020" r:id="rId26"/>
        </w:object>
      </w:r>
      <w:r w:rsidR="005C5E88" w:rsidRPr="005C5E88">
        <w:t xml:space="preserve"> minutes to put a plastic cover on a book</w:t>
      </w:r>
      <w:r w:rsidR="005C5E88" w:rsidRPr="00995757">
        <w:t>.</w:t>
      </w:r>
      <w:r w:rsidR="00787B3B" w:rsidRPr="00995757">
        <w:t xml:space="preserve"> </w:t>
      </w:r>
    </w:p>
    <w:p w14:paraId="0BAF78AD" w14:textId="77777777" w:rsidR="005C5E88" w:rsidRPr="005C5E88" w:rsidRDefault="005C5E88" w:rsidP="005C5E88"/>
    <w:p w14:paraId="52712325" w14:textId="5706FA1E" w:rsidR="00046CBB" w:rsidRPr="007E0E16" w:rsidRDefault="005C5E88" w:rsidP="005C5E88">
      <w:r w:rsidRPr="005C5E88">
        <w:tab/>
        <w:t xml:space="preserve">Work out how many books the librarian can cover in </w:t>
      </w:r>
      <w:r w:rsidR="00807DD2" w:rsidRPr="005C5E88">
        <w:rPr>
          <w:noProof/>
          <w:position w:val="-24"/>
        </w:rPr>
        <w:object w:dxaOrig="240" w:dyaOrig="620" w14:anchorId="040ACF5A">
          <v:shape id="_x0000_i1027" type="#_x0000_t75" style="width:12.35pt;height:30.65pt" o:ole="">
            <v:imagedata r:id="rId27" o:title=""/>
          </v:shape>
          <o:OLEObject Type="Embed" ProgID="Equation.DSMT4" ShapeID="_x0000_i1027" DrawAspect="Content" ObjectID="_1759843021" r:id="rId28"/>
        </w:object>
      </w:r>
      <w:r w:rsidRPr="005C5E88">
        <w:t xml:space="preserve"> hour.</w:t>
      </w:r>
    </w:p>
    <w:p w14:paraId="0D75050B" w14:textId="5D4F2DFE" w:rsidR="00046CBB" w:rsidRDefault="00046CBB" w:rsidP="007B606A"/>
    <w:p w14:paraId="41A44F8D" w14:textId="578CABBD" w:rsidR="00046CBB" w:rsidRDefault="00046CBB" w:rsidP="007B606A"/>
    <w:p w14:paraId="4AA5517E" w14:textId="433434D3" w:rsidR="00046CBB" w:rsidRDefault="00046CBB" w:rsidP="007B606A"/>
    <w:p w14:paraId="44DB6BA0" w14:textId="30BCC553" w:rsidR="00046CBB" w:rsidRDefault="00046CBB" w:rsidP="007B606A"/>
    <w:p w14:paraId="54EABFB7" w14:textId="4CC9C305" w:rsidR="00046CBB" w:rsidRDefault="00046CBB" w:rsidP="007B606A"/>
    <w:p w14:paraId="734B7419" w14:textId="30B1E8C1" w:rsidR="00046CBB" w:rsidRDefault="00046CBB" w:rsidP="007B606A"/>
    <w:p w14:paraId="343B0FC0" w14:textId="58D81835" w:rsidR="00046CBB" w:rsidRDefault="00046CBB" w:rsidP="007B606A"/>
    <w:p w14:paraId="752592D3" w14:textId="3D7EA63C" w:rsidR="00046CBB" w:rsidRDefault="00046CBB" w:rsidP="007B606A"/>
    <w:p w14:paraId="3EBC0FC2" w14:textId="4FB555A6" w:rsidR="00046CBB" w:rsidRDefault="00046CBB" w:rsidP="007B606A"/>
    <w:p w14:paraId="7AA3A8C7" w14:textId="738ED493" w:rsidR="00046CBB" w:rsidRDefault="00046CBB" w:rsidP="007B606A"/>
    <w:p w14:paraId="497DF606" w14:textId="0054304E" w:rsidR="00046CBB" w:rsidRDefault="00046CBB">
      <w:pPr>
        <w:spacing w:line="240" w:lineRule="auto"/>
      </w:pPr>
    </w:p>
    <w:p w14:paraId="38CDD7EF" w14:textId="4BE1BD1F" w:rsidR="00046CBB" w:rsidRDefault="00046CBB">
      <w:pPr>
        <w:spacing w:line="240" w:lineRule="auto"/>
      </w:pPr>
    </w:p>
    <w:p w14:paraId="2E21398F" w14:textId="4BAA00FC" w:rsidR="00046CBB" w:rsidRDefault="00046CBB">
      <w:pPr>
        <w:spacing w:line="240" w:lineRule="auto"/>
      </w:pPr>
    </w:p>
    <w:p w14:paraId="53F49BD0" w14:textId="6A0A535A" w:rsidR="00046CBB" w:rsidRDefault="00046CBB">
      <w:pPr>
        <w:spacing w:line="240" w:lineRule="auto"/>
      </w:pPr>
    </w:p>
    <w:p w14:paraId="45DCC497" w14:textId="71429C12" w:rsidR="00C4507D" w:rsidRPr="008A5B93" w:rsidRDefault="00C4507D" w:rsidP="00011437">
      <w:pPr>
        <w:jc w:val="right"/>
      </w:pPr>
      <w:r w:rsidRPr="008A5B93">
        <w:t xml:space="preserve">……..…………….………………. </w:t>
      </w:r>
      <w:r w:rsidRPr="008A5B93">
        <w:rPr>
          <w:b/>
        </w:rPr>
        <w:t>[</w:t>
      </w:r>
      <w:r w:rsidR="005C5E88">
        <w:rPr>
          <w:b/>
        </w:rPr>
        <w:t>3</w:t>
      </w:r>
      <w:r w:rsidRPr="008A5B93">
        <w:rPr>
          <w:b/>
        </w:rPr>
        <w:t>]</w:t>
      </w:r>
    </w:p>
    <w:p w14:paraId="292C86E7" w14:textId="2C401247" w:rsidR="00046CBB" w:rsidRDefault="00046CBB">
      <w:pPr>
        <w:spacing w:line="240" w:lineRule="auto"/>
      </w:pPr>
    </w:p>
    <w:p w14:paraId="3109F6C6" w14:textId="1B7D5163" w:rsidR="00046CBB" w:rsidRDefault="00046CBB">
      <w:pPr>
        <w:spacing w:line="240" w:lineRule="auto"/>
      </w:pPr>
    </w:p>
    <w:p w14:paraId="0A705111" w14:textId="77777777" w:rsidR="00D54645" w:rsidRDefault="00D54645" w:rsidP="009D387B">
      <w:pPr>
        <w:tabs>
          <w:tab w:val="left" w:pos="567"/>
          <w:tab w:val="left" w:pos="1134"/>
          <w:tab w:val="left" w:pos="1701"/>
        </w:tabs>
      </w:pPr>
      <w:r w:rsidRPr="00D54645">
        <w:rPr>
          <w:b/>
          <w:bCs/>
        </w:rPr>
        <w:t>8</w:t>
      </w:r>
      <w:r w:rsidRPr="00D54645">
        <w:rPr>
          <w:b/>
          <w:bCs/>
        </w:rPr>
        <w:tab/>
        <w:t>(a)</w:t>
      </w:r>
      <w:r>
        <w:tab/>
      </w:r>
      <w:r w:rsidR="005C5E88" w:rsidRPr="005C5E88">
        <w:t>Complete this statement by writing a positive whole number in each box to make two</w:t>
      </w:r>
    </w:p>
    <w:p w14:paraId="027127F4" w14:textId="11E2B4BF" w:rsidR="005C5E88" w:rsidRPr="005C5E88" w:rsidRDefault="005C5E88" w:rsidP="00D54645">
      <w:pPr>
        <w:ind w:left="567" w:firstLine="567"/>
      </w:pPr>
      <w:r w:rsidRPr="005C5E88">
        <w:t>different but equivalent fractions.</w:t>
      </w:r>
    </w:p>
    <w:p w14:paraId="4A167F60" w14:textId="2705DC8B" w:rsidR="005C5E88" w:rsidRPr="005C5E88" w:rsidRDefault="009D387B" w:rsidP="00D54645">
      <w:r>
        <w:rPr>
          <w:noProof/>
        </w:rPr>
        <mc:AlternateContent>
          <mc:Choice Requires="wpg">
            <w:drawing>
              <wp:anchor distT="0" distB="0" distL="114300" distR="114300" simplePos="0" relativeHeight="251658253" behindDoc="0" locked="0" layoutInCell="1" allowOverlap="1" wp14:anchorId="4E16CD3A" wp14:editId="72196175">
                <wp:simplePos x="0" y="0"/>
                <wp:positionH relativeFrom="column">
                  <wp:posOffset>3326471</wp:posOffset>
                </wp:positionH>
                <wp:positionV relativeFrom="paragraph">
                  <wp:posOffset>72798</wp:posOffset>
                </wp:positionV>
                <wp:extent cx="363220" cy="697382"/>
                <wp:effectExtent l="0" t="0" r="17780" b="7620"/>
                <wp:wrapNone/>
                <wp:docPr id="524" name="Group 524"/>
                <wp:cNvGraphicFramePr/>
                <a:graphic xmlns:a="http://schemas.openxmlformats.org/drawingml/2006/main">
                  <a:graphicData uri="http://schemas.microsoft.com/office/word/2010/wordprocessingGroup">
                    <wpg:wgp>
                      <wpg:cNvGrpSpPr/>
                      <wpg:grpSpPr>
                        <a:xfrm rot="10800000">
                          <a:off x="0" y="0"/>
                          <a:ext cx="363220" cy="697382"/>
                          <a:chOff x="0" y="-20490"/>
                          <a:chExt cx="363385" cy="697952"/>
                        </a:xfrm>
                      </wpg:grpSpPr>
                      <wpg:grpSp>
                        <wpg:cNvPr id="525" name="Group 525"/>
                        <wpg:cNvGrpSpPr/>
                        <wpg:grpSpPr>
                          <a:xfrm>
                            <a:off x="0" y="-20490"/>
                            <a:ext cx="359410" cy="697952"/>
                            <a:chOff x="0" y="-20490"/>
                            <a:chExt cx="359410" cy="697952"/>
                          </a:xfrm>
                        </wpg:grpSpPr>
                        <wps:wsp>
                          <wps:cNvPr id="526" name="Rectangle 526"/>
                          <wps:cNvSpPr/>
                          <wps:spPr>
                            <a:xfrm>
                              <a:off x="0" y="318052"/>
                              <a:ext cx="359410" cy="35941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Text Box 527"/>
                          <wps:cNvSpPr txBox="1"/>
                          <wps:spPr>
                            <a:xfrm rot="10800000">
                              <a:off x="0" y="-20490"/>
                              <a:ext cx="359410" cy="2623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07FEB35A" w14:textId="29E16E45" w:rsidR="00C84DD6" w:rsidRPr="003B00F2" w:rsidRDefault="00787B3B" w:rsidP="00D54645">
                                <w:pPr>
                                  <w:jc w:val="center"/>
                                  <w:rPr>
                                    <w:position w:val="-24"/>
                                    <w:sz w:val="32"/>
                                    <w:szCs w:val="32"/>
                                  </w:rPr>
                                </w:pPr>
                                <w:r>
                                  <w:rPr>
                                    <w:position w:val="-24"/>
                                    <w:sz w:val="32"/>
                                    <w:szCs w:val="32"/>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28" name="Straight Connector 528"/>
                        <wps:cNvCnPr/>
                        <wps:spPr>
                          <a:xfrm>
                            <a:off x="3975" y="262393"/>
                            <a:ext cx="35941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4E16CD3A" id="Group 524" o:spid="_x0000_s1038" style="position:absolute;margin-left:261.95pt;margin-top:5.75pt;width:28.6pt;height:54.9pt;rotation:180;z-index:251658253;mso-position-horizontal-relative:text;mso-position-vertical-relative:text;mso-height-relative:margin" coordorigin=",-204" coordsize="3633,6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">
                <v:group id="Group 525" o:spid="_x0000_s1039" style="position:absolute;top:-204;width:3594;height:6978" coordorigin=",-204" coordsize="3594,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rect id="Rectangle 526" o:spid="_x0000_s1040" style="position:absolute;top:318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" filled="f" strokecolor="black [3213]"/>
                  <v:shape id="Text Box 527" o:spid="_x0000_s1041" type="#_x0000_t202" style="position:absolute;top:-204;width:3594;height:2623;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" filled="f" stroked="f">
                    <v:textbox inset="0,0,0,0">
                      <w:txbxContent>
                        <w:p w14:paraId="07FEB35A" w14:textId="29E16E45" w:rsidR="00C84DD6" w:rsidRPr="003B00F2" w:rsidRDefault="00787B3B" w:rsidP="00D54645">
                          <w:pPr>
                            <w:jc w:val="center"/>
                            <w:rPr>
                              <w:position w:val="-24"/>
                              <w:sz w:val="32"/>
                              <w:szCs w:val="32"/>
                            </w:rPr>
                          </w:pPr>
                          <w:r>
                            <w:rPr>
                              <w:position w:val="-24"/>
                              <w:sz w:val="32"/>
                              <w:szCs w:val="32"/>
                            </w:rPr>
                            <w:t>6</w:t>
                          </w:r>
                        </w:p>
                      </w:txbxContent>
                    </v:textbox>
                  </v:shape>
                </v:group>
                <v:line id="Straight Connector 528" o:spid="_x0000_s1042" style="position:absolute;visibility:visible;mso-wrap-style:square" from="39,2623" to="3633,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" strokecolor="black [3213]"/>
              </v:group>
            </w:pict>
          </mc:Fallback>
        </mc:AlternateContent>
      </w:r>
    </w:p>
    <w:p w14:paraId="25AC5226" w14:textId="14271255" w:rsidR="00A039F8" w:rsidRDefault="009D387B" w:rsidP="00D54645">
      <w:r>
        <w:rPr>
          <w:noProof/>
        </w:rPr>
        <mc:AlternateContent>
          <mc:Choice Requires="wpg">
            <w:drawing>
              <wp:anchor distT="0" distB="0" distL="114300" distR="114300" simplePos="0" relativeHeight="251658254" behindDoc="0" locked="0" layoutInCell="1" allowOverlap="1" wp14:anchorId="3AD02F6F" wp14:editId="52BCB359">
                <wp:simplePos x="0" y="0"/>
                <wp:positionH relativeFrom="column">
                  <wp:posOffset>2616788</wp:posOffset>
                </wp:positionH>
                <wp:positionV relativeFrom="paragraph">
                  <wp:posOffset>25921</wp:posOffset>
                </wp:positionV>
                <wp:extent cx="363385" cy="697934"/>
                <wp:effectExtent l="0" t="0" r="17780" b="26035"/>
                <wp:wrapNone/>
                <wp:docPr id="519" name="Group 519"/>
                <wp:cNvGraphicFramePr/>
                <a:graphic xmlns:a="http://schemas.openxmlformats.org/drawingml/2006/main">
                  <a:graphicData uri="http://schemas.microsoft.com/office/word/2010/wordprocessingGroup">
                    <wpg:wgp>
                      <wpg:cNvGrpSpPr/>
                      <wpg:grpSpPr>
                        <a:xfrm>
                          <a:off x="0" y="0"/>
                          <a:ext cx="363385" cy="697934"/>
                          <a:chOff x="0" y="-20472"/>
                          <a:chExt cx="363385" cy="697934"/>
                        </a:xfrm>
                      </wpg:grpSpPr>
                      <wpg:grpSp>
                        <wpg:cNvPr id="520" name="Group 520"/>
                        <wpg:cNvGrpSpPr/>
                        <wpg:grpSpPr>
                          <a:xfrm>
                            <a:off x="0" y="-20472"/>
                            <a:ext cx="359410" cy="697934"/>
                            <a:chOff x="0" y="-20472"/>
                            <a:chExt cx="359410" cy="697934"/>
                          </a:xfrm>
                        </wpg:grpSpPr>
                        <wps:wsp>
                          <wps:cNvPr id="521" name="Rectangle 521"/>
                          <wps:cNvSpPr/>
                          <wps:spPr>
                            <a:xfrm>
                              <a:off x="0" y="318052"/>
                              <a:ext cx="359410" cy="35941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Text Box 522"/>
                          <wps:cNvSpPr txBox="1"/>
                          <wps:spPr>
                            <a:xfrm>
                              <a:off x="0" y="-20472"/>
                              <a:ext cx="359410" cy="2623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4625AA9" w14:textId="0529C076" w:rsidR="00C84DD6" w:rsidRPr="003B00F2" w:rsidRDefault="00C84DD6" w:rsidP="00D54645">
                                <w:pPr>
                                  <w:jc w:val="center"/>
                                  <w:rPr>
                                    <w:position w:val="-24"/>
                                    <w:sz w:val="32"/>
                                    <w:szCs w:val="32"/>
                                  </w:rPr>
                                </w:pPr>
                                <w:r>
                                  <w:rPr>
                                    <w:position w:val="-24"/>
                                    <w:sz w:val="32"/>
                                    <w:szCs w:val="32"/>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23" name="Straight Connector 523"/>
                        <wps:cNvCnPr/>
                        <wps:spPr>
                          <a:xfrm>
                            <a:off x="3975" y="262393"/>
                            <a:ext cx="35941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3AD02F6F" id="Group 519" o:spid="_x0000_s1043" style="position:absolute;margin-left:206.05pt;margin-top:2.05pt;width:28.6pt;height:54.95pt;z-index:251658254;mso-position-horizontal-relative:text;mso-position-vertical-relative:text;mso-height-relative:margin" coordorigin=",-204" coordsize="3633,6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">
                <v:group id="Group 520" o:spid="_x0000_s1044" style="position:absolute;top:-204;width:3594;height:6978" coordorigin=",-204" coordsize="3594,6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rect id="Rectangle 521" o:spid="_x0000_s1045" style="position:absolute;top:318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" filled="f" strokecolor="black [3213]"/>
                  <v:shape id="Text Box 522" o:spid="_x0000_s1046" type="#_x0000_t202" style="position:absolute;top:-204;width:3594;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pp6xQAAANwAAAAPAAAAZHJzL2Rvd25yZXYueG1sRI9Ba8JA&#10;FITvBf/D8oTe6sZApU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Cuepp6xQAAANwAAAAP&#10;AAAAAAAAAAAAAAAAAAcCAABkcnMvZG93bnJldi54bWxQSwUGAAAAAAMAAwC3AAAA+QIAAAAA&#10;" filled="f" stroked="f">
                    <v:textbox inset="0,0,0,0">
                      <w:txbxContent>
                        <w:p w14:paraId="34625AA9" w14:textId="0529C076" w:rsidR="00C84DD6" w:rsidRPr="003B00F2" w:rsidRDefault="00C84DD6" w:rsidP="00D54645">
                          <w:pPr>
                            <w:jc w:val="center"/>
                            <w:rPr>
                              <w:position w:val="-24"/>
                              <w:sz w:val="32"/>
                              <w:szCs w:val="32"/>
                            </w:rPr>
                          </w:pPr>
                          <w:r>
                            <w:rPr>
                              <w:position w:val="-24"/>
                              <w:sz w:val="32"/>
                              <w:szCs w:val="32"/>
                            </w:rPr>
                            <w:t>2</w:t>
                          </w:r>
                        </w:p>
                      </w:txbxContent>
                    </v:textbox>
                  </v:shape>
                </v:group>
                <v:line id="Straight Connector 523" o:spid="_x0000_s1047" style="position:absolute;visibility:visible;mso-wrap-style:square" from="39,2623" to="3633,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" strokecolor="black [3213]"/>
              </v:group>
            </w:pict>
          </mc:Fallback>
        </mc:AlternateContent>
      </w:r>
    </w:p>
    <w:p w14:paraId="22BCB703" w14:textId="496A00EF" w:rsidR="00D54645" w:rsidRDefault="00D54645" w:rsidP="00D54645">
      <w:pPr>
        <w:jc w:val="center"/>
      </w:pPr>
      <w:r>
        <w:rPr>
          <w:rFonts w:ascii="Cambria Math" w:hAnsi="Cambria Math" w:cs="Arial"/>
          <w:sz w:val="32"/>
          <w:szCs w:val="32"/>
        </w:rPr>
        <w:t>=</w:t>
      </w:r>
    </w:p>
    <w:p w14:paraId="3DB2C8A2" w14:textId="6B352884" w:rsidR="00D54645" w:rsidRDefault="00D54645" w:rsidP="00D54645"/>
    <w:p w14:paraId="1E413CF5" w14:textId="51F747BD" w:rsidR="00D54645" w:rsidRDefault="00D54645" w:rsidP="00D54645">
      <w:pPr>
        <w:tabs>
          <w:tab w:val="left" w:pos="567"/>
          <w:tab w:val="left" w:pos="1134"/>
          <w:tab w:val="left" w:pos="1701"/>
        </w:tabs>
        <w:spacing w:line="240" w:lineRule="auto"/>
      </w:pPr>
    </w:p>
    <w:p w14:paraId="26416706" w14:textId="50012ACB" w:rsidR="009D387B" w:rsidRPr="009D387B" w:rsidRDefault="009D387B" w:rsidP="009D387B"/>
    <w:p w14:paraId="47CC3894" w14:textId="5F4647E8" w:rsidR="00D54645" w:rsidRDefault="00D54645" w:rsidP="009D387B">
      <w:pPr>
        <w:tabs>
          <w:tab w:val="right" w:pos="9923"/>
        </w:tabs>
        <w:spacing w:line="240" w:lineRule="auto"/>
        <w:jc w:val="right"/>
      </w:pPr>
      <w:r w:rsidRPr="00A93190">
        <w:rPr>
          <w:rFonts w:cs="Arial"/>
          <w:b/>
          <w:bCs/>
          <w:szCs w:val="22"/>
        </w:rPr>
        <w:t>[</w:t>
      </w:r>
      <w:r w:rsidR="009D387B">
        <w:rPr>
          <w:rFonts w:cs="Arial"/>
          <w:b/>
          <w:bCs/>
          <w:szCs w:val="22"/>
        </w:rPr>
        <w:t>2</w:t>
      </w:r>
      <w:r w:rsidRPr="00A93190">
        <w:rPr>
          <w:rFonts w:cs="Arial"/>
          <w:b/>
          <w:bCs/>
          <w:szCs w:val="22"/>
        </w:rPr>
        <w:t>]</w:t>
      </w:r>
    </w:p>
    <w:p w14:paraId="00A35ABD" w14:textId="06C7FF15" w:rsidR="00D54645" w:rsidRDefault="00D54645" w:rsidP="00D54645">
      <w:pPr>
        <w:tabs>
          <w:tab w:val="left" w:pos="567"/>
          <w:tab w:val="left" w:pos="1134"/>
          <w:tab w:val="left" w:pos="1701"/>
        </w:tabs>
        <w:spacing w:line="240" w:lineRule="auto"/>
      </w:pPr>
    </w:p>
    <w:p w14:paraId="15DCB764" w14:textId="534C1118" w:rsidR="00D54645" w:rsidRDefault="00D54645" w:rsidP="00D54645">
      <w:pPr>
        <w:tabs>
          <w:tab w:val="left" w:pos="567"/>
          <w:tab w:val="left" w:pos="1134"/>
          <w:tab w:val="left" w:pos="1701"/>
        </w:tabs>
        <w:spacing w:line="240" w:lineRule="auto"/>
      </w:pPr>
    </w:p>
    <w:p w14:paraId="73041BC2" w14:textId="32C28F59" w:rsidR="009D387B" w:rsidRPr="009D387B" w:rsidRDefault="00D54645" w:rsidP="009D387B">
      <w:pPr>
        <w:tabs>
          <w:tab w:val="left" w:pos="567"/>
          <w:tab w:val="left" w:pos="1134"/>
          <w:tab w:val="left" w:pos="1701"/>
          <w:tab w:val="right" w:pos="9923"/>
        </w:tabs>
        <w:spacing w:line="240" w:lineRule="auto"/>
        <w:ind w:left="567"/>
        <w:rPr>
          <w:b/>
          <w:bCs/>
        </w:rPr>
      </w:pPr>
      <w:r w:rsidRPr="00A93190">
        <w:rPr>
          <w:b/>
          <w:bCs/>
        </w:rPr>
        <w:t>(</w:t>
      </w:r>
      <w:r>
        <w:rPr>
          <w:b/>
          <w:bCs/>
        </w:rPr>
        <w:t>b</w:t>
      </w:r>
      <w:r w:rsidRPr="00A93190">
        <w:rPr>
          <w:b/>
          <w:bCs/>
        </w:rPr>
        <w:t>)</w:t>
      </w:r>
      <w:r>
        <w:tab/>
      </w:r>
      <w:r w:rsidR="009D387B" w:rsidRPr="009D387B">
        <w:t>Complete this statement by writing a possible positive whole number in the box.</w:t>
      </w:r>
    </w:p>
    <w:p w14:paraId="30B43F72" w14:textId="6F79FA03" w:rsidR="009D387B" w:rsidRDefault="009D387B" w:rsidP="009D387B">
      <w:pPr>
        <w:tabs>
          <w:tab w:val="left" w:pos="567"/>
          <w:tab w:val="left" w:pos="1134"/>
          <w:tab w:val="left" w:pos="1701"/>
          <w:tab w:val="right" w:pos="9923"/>
        </w:tabs>
        <w:spacing w:line="240" w:lineRule="auto"/>
        <w:ind w:left="567"/>
      </w:pPr>
    </w:p>
    <w:p w14:paraId="28E18E56" w14:textId="522D6683" w:rsidR="009D387B" w:rsidRDefault="009D387B" w:rsidP="009D387B">
      <w:pPr>
        <w:tabs>
          <w:tab w:val="left" w:pos="567"/>
          <w:tab w:val="left" w:pos="1134"/>
          <w:tab w:val="left" w:pos="1701"/>
          <w:tab w:val="right" w:pos="9923"/>
        </w:tabs>
        <w:spacing w:line="240" w:lineRule="auto"/>
        <w:ind w:left="567"/>
      </w:pPr>
      <w:r>
        <w:rPr>
          <w:noProof/>
        </w:rPr>
        <mc:AlternateContent>
          <mc:Choice Requires="wpg">
            <w:drawing>
              <wp:anchor distT="0" distB="0" distL="114300" distR="114300" simplePos="0" relativeHeight="251658255" behindDoc="0" locked="0" layoutInCell="1" allowOverlap="1" wp14:anchorId="0D4BA3C9" wp14:editId="01C2D8F3">
                <wp:simplePos x="0" y="0"/>
                <wp:positionH relativeFrom="column">
                  <wp:posOffset>2398395</wp:posOffset>
                </wp:positionH>
                <wp:positionV relativeFrom="paragraph">
                  <wp:posOffset>43019</wp:posOffset>
                </wp:positionV>
                <wp:extent cx="1648460" cy="715645"/>
                <wp:effectExtent l="0" t="0" r="8890" b="8255"/>
                <wp:wrapNone/>
                <wp:docPr id="535" name="Group 535"/>
                <wp:cNvGraphicFramePr/>
                <a:graphic xmlns:a="http://schemas.openxmlformats.org/drawingml/2006/main">
                  <a:graphicData uri="http://schemas.microsoft.com/office/word/2010/wordprocessingGroup">
                    <wpg:wgp>
                      <wpg:cNvGrpSpPr/>
                      <wpg:grpSpPr>
                        <a:xfrm>
                          <a:off x="0" y="0"/>
                          <a:ext cx="1648460" cy="715645"/>
                          <a:chOff x="0" y="0"/>
                          <a:chExt cx="1648961" cy="716223"/>
                        </a:xfrm>
                      </wpg:grpSpPr>
                      <wpg:grpSp>
                        <wpg:cNvPr id="212" name="Group 212"/>
                        <wpg:cNvGrpSpPr/>
                        <wpg:grpSpPr>
                          <a:xfrm>
                            <a:off x="1289714" y="163773"/>
                            <a:ext cx="359247" cy="552450"/>
                            <a:chOff x="0" y="0"/>
                            <a:chExt cx="359247" cy="552960"/>
                          </a:xfrm>
                        </wpg:grpSpPr>
                        <wpg:grpSp>
                          <wpg:cNvPr id="213" name="Group 213"/>
                          <wpg:cNvGrpSpPr/>
                          <wpg:grpSpPr>
                            <a:xfrm>
                              <a:off x="0" y="0"/>
                              <a:ext cx="359247" cy="262255"/>
                              <a:chOff x="0" y="0"/>
                              <a:chExt cx="359410" cy="262393"/>
                            </a:xfrm>
                          </wpg:grpSpPr>
                          <wps:wsp>
                            <wps:cNvPr id="214" name="Text Box 214"/>
                            <wps:cNvSpPr txBox="1"/>
                            <wps:spPr>
                              <a:xfrm>
                                <a:off x="0" y="0"/>
                                <a:ext cx="359410" cy="2623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0409CE46" w14:textId="7E87125C" w:rsidR="00C84DD6" w:rsidRPr="00E304F1" w:rsidRDefault="00C84DD6" w:rsidP="00D54645">
                                  <w:pPr>
                                    <w:jc w:val="center"/>
                                    <w:rPr>
                                      <w:position w:val="-24"/>
                                      <w:sz w:val="32"/>
                                      <w:szCs w:val="32"/>
                                    </w:rPr>
                                  </w:pPr>
                                  <w:r>
                                    <w:rPr>
                                      <w:position w:val="-24"/>
                                      <w:sz w:val="32"/>
                                      <w:szCs w:val="3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5" name="Straight Connector 215"/>
                            <wps:cNvCnPr/>
                            <wps:spPr>
                              <a:xfrm>
                                <a:off x="89457" y="262393"/>
                                <a:ext cx="180082"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216" name="Text Box 216"/>
                          <wps:cNvSpPr txBox="1"/>
                          <wps:spPr>
                            <a:xfrm>
                              <a:off x="0" y="290705"/>
                              <a:ext cx="358775" cy="262255"/>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073B124C" w14:textId="34630D4B" w:rsidR="00C84DD6" w:rsidRPr="00E304F1" w:rsidRDefault="00787B3B" w:rsidP="00D54645">
                                <w:pPr>
                                  <w:jc w:val="center"/>
                                  <w:rPr>
                                    <w:position w:val="-24"/>
                                    <w:sz w:val="32"/>
                                    <w:szCs w:val="32"/>
                                  </w:rPr>
                                </w:pPr>
                                <w:r>
                                  <w:rPr>
                                    <w:position w:val="-24"/>
                                    <w:sz w:val="32"/>
                                    <w:szCs w:val="32"/>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530" name="Group 530"/>
                        <wpg:cNvGrpSpPr/>
                        <wpg:grpSpPr>
                          <a:xfrm rot="10800000">
                            <a:off x="620974" y="0"/>
                            <a:ext cx="363220" cy="711030"/>
                            <a:chOff x="0" y="-34150"/>
                            <a:chExt cx="363385" cy="711612"/>
                          </a:xfrm>
                        </wpg:grpSpPr>
                        <wpg:grpSp>
                          <wpg:cNvPr id="531" name="Group 531"/>
                          <wpg:cNvGrpSpPr/>
                          <wpg:grpSpPr>
                            <a:xfrm>
                              <a:off x="0" y="-34150"/>
                              <a:ext cx="359410" cy="711612"/>
                              <a:chOff x="0" y="-34150"/>
                              <a:chExt cx="359410" cy="711612"/>
                            </a:xfrm>
                          </wpg:grpSpPr>
                          <wps:wsp>
                            <wps:cNvPr id="532" name="Rectangle 532"/>
                            <wps:cNvSpPr/>
                            <wps:spPr>
                              <a:xfrm>
                                <a:off x="0" y="318052"/>
                                <a:ext cx="359410" cy="359410"/>
                              </a:xfrm>
                              <a:prstGeom prst="rect">
                                <a:avLst/>
                              </a:prstGeom>
                              <a:noFill/>
                              <a:ln w="9525">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Text Box 533"/>
                            <wps:cNvSpPr txBox="1"/>
                            <wps:spPr>
                              <a:xfrm rot="10800000">
                                <a:off x="0" y="-34150"/>
                                <a:ext cx="359410" cy="2623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6FC95A42" w14:textId="02F1249F" w:rsidR="00C84DD6" w:rsidRPr="003B00F2" w:rsidRDefault="00C84DD6" w:rsidP="009D387B">
                                  <w:pPr>
                                    <w:jc w:val="center"/>
                                    <w:rPr>
                                      <w:position w:val="-24"/>
                                      <w:sz w:val="32"/>
                                      <w:szCs w:val="32"/>
                                    </w:rPr>
                                  </w:pPr>
                                  <w:r>
                                    <w:rPr>
                                      <w:position w:val="-24"/>
                                      <w:sz w:val="32"/>
                                      <w:szCs w:val="32"/>
                                    </w:rPr>
                                    <w:t>1</w:t>
                                  </w:r>
                                  <w:r w:rsidR="00787B3B">
                                    <w:rPr>
                                      <w:position w:val="-24"/>
                                      <w:sz w:val="32"/>
                                      <w:szCs w:val="32"/>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34" name="Straight Connector 534"/>
                          <wps:cNvCnPr/>
                          <wps:spPr>
                            <a:xfrm>
                              <a:off x="3975" y="262393"/>
                              <a:ext cx="359410"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g:grpSp>
                        <wpg:cNvPr id="218" name="Group 218"/>
                        <wpg:cNvGrpSpPr/>
                        <wpg:grpSpPr>
                          <a:xfrm>
                            <a:off x="0" y="156949"/>
                            <a:ext cx="358775" cy="552450"/>
                            <a:chOff x="0" y="0"/>
                            <a:chExt cx="359247" cy="552960"/>
                          </a:xfrm>
                        </wpg:grpSpPr>
                        <wpg:grpSp>
                          <wpg:cNvPr id="219" name="Group 219"/>
                          <wpg:cNvGrpSpPr/>
                          <wpg:grpSpPr>
                            <a:xfrm>
                              <a:off x="0" y="0"/>
                              <a:ext cx="359247" cy="262255"/>
                              <a:chOff x="0" y="0"/>
                              <a:chExt cx="359410" cy="262393"/>
                            </a:xfrm>
                          </wpg:grpSpPr>
                          <wps:wsp>
                            <wps:cNvPr id="220" name="Text Box 220"/>
                            <wps:cNvSpPr txBox="1"/>
                            <wps:spPr>
                              <a:xfrm>
                                <a:off x="0" y="0"/>
                                <a:ext cx="359410" cy="262393"/>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0CDCCCF" w14:textId="77777777" w:rsidR="00C84DD6" w:rsidRPr="00E304F1" w:rsidRDefault="00C84DD6" w:rsidP="009D387B">
                                  <w:pPr>
                                    <w:jc w:val="center"/>
                                    <w:rPr>
                                      <w:position w:val="-24"/>
                                      <w:sz w:val="32"/>
                                      <w:szCs w:val="32"/>
                                    </w:rPr>
                                  </w:pPr>
                                  <w:r>
                                    <w:rPr>
                                      <w:position w:val="-24"/>
                                      <w:sz w:val="32"/>
                                      <w:szCs w:val="3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1" name="Straight Connector 221"/>
                            <wps:cNvCnPr/>
                            <wps:spPr>
                              <a:xfrm>
                                <a:off x="89457" y="262393"/>
                                <a:ext cx="180082" cy="0"/>
                              </a:xfrm>
                              <a:prstGeom prst="line">
                                <a:avLst/>
                              </a:prstGeom>
                              <a:ln w="95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g:grpSp>
                        <wps:wsp>
                          <wps:cNvPr id="222" name="Text Box 222"/>
                          <wps:cNvSpPr txBox="1"/>
                          <wps:spPr>
                            <a:xfrm>
                              <a:off x="0" y="290705"/>
                              <a:ext cx="358775" cy="262255"/>
                            </a:xfrm>
                            <a:prstGeom prst="rect">
                              <a:avLst/>
                            </a:prstGeom>
                            <a:no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236FA84" w14:textId="2765A953" w:rsidR="00C84DD6" w:rsidRPr="00E304F1" w:rsidRDefault="00787B3B" w:rsidP="009D387B">
                                <w:pPr>
                                  <w:jc w:val="center"/>
                                  <w:rPr>
                                    <w:position w:val="-24"/>
                                    <w:sz w:val="32"/>
                                    <w:szCs w:val="32"/>
                                  </w:rPr>
                                </w:pPr>
                                <w:r>
                                  <w:rPr>
                                    <w:position w:val="-24"/>
                                    <w:sz w:val="32"/>
                                    <w:szCs w:val="32"/>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0D4BA3C9" id="Group 535" o:spid="_x0000_s1048" style="position:absolute;left:0;text-align:left;margin-left:188.85pt;margin-top:3.4pt;width:129.8pt;height:56.35pt;z-index:251658255;mso-position-horizontal-relative:text;mso-position-vertical-relative:text" coordsize="16489,7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">
                <v:group id="Group 212" o:spid="_x0000_s1049" style="position:absolute;left:12897;top:1637;width:3592;height:5525" coordsize="3592,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oup 213" o:spid="_x0000_s1050" style="position:absolute;width:3592;height:2622" coordsize="359410,26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Text Box 214" o:spid="_x0000_s1051" type="#_x0000_t202" style="position:absolute;width:359410;height:26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0409CE46" w14:textId="7E87125C" w:rsidR="00C84DD6" w:rsidRPr="00E304F1" w:rsidRDefault="00C84DD6" w:rsidP="00D54645">
                            <w:pPr>
                              <w:jc w:val="center"/>
                              <w:rPr>
                                <w:position w:val="-24"/>
                                <w:sz w:val="32"/>
                                <w:szCs w:val="32"/>
                              </w:rPr>
                            </w:pPr>
                            <w:r>
                              <w:rPr>
                                <w:position w:val="-24"/>
                                <w:sz w:val="32"/>
                                <w:szCs w:val="32"/>
                              </w:rPr>
                              <w:t>1</w:t>
                            </w:r>
                          </w:p>
                        </w:txbxContent>
                      </v:textbox>
                    </v:shape>
                    <v:line id="Straight Connector 215" o:spid="_x0000_s1052" style="position:absolute;visibility:visible;mso-wrap-style:square" from="89457,262393" to="269539,26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" strokecolor="black [3213]"/>
                  </v:group>
                  <v:shape id="Text Box 216" o:spid="_x0000_s1053" type="#_x0000_t202" style="position:absolute;top:2907;width:358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073B124C" w14:textId="34630D4B" w:rsidR="00C84DD6" w:rsidRPr="00E304F1" w:rsidRDefault="00787B3B" w:rsidP="00D54645">
                          <w:pPr>
                            <w:jc w:val="center"/>
                            <w:rPr>
                              <w:position w:val="-24"/>
                              <w:sz w:val="32"/>
                              <w:szCs w:val="32"/>
                            </w:rPr>
                          </w:pPr>
                          <w:r>
                            <w:rPr>
                              <w:position w:val="-24"/>
                              <w:sz w:val="32"/>
                              <w:szCs w:val="32"/>
                            </w:rPr>
                            <w:t>3</w:t>
                          </w:r>
                        </w:p>
                      </w:txbxContent>
                    </v:textbox>
                  </v:shape>
                </v:group>
                <v:group id="Group 530" o:spid="_x0000_s1054" style="position:absolute;left:6209;width:3632;height:7110;rotation:180" coordorigin=",-341" coordsize="3633,7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">
                  <v:group id="Group 531" o:spid="_x0000_s1055" style="position:absolute;top:-341;width:3594;height:7115" coordorigin=",-341" coordsize="3594,7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rect id="Rectangle 532" o:spid="_x0000_s1056" style="position:absolute;top:3180;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" filled="f" strokecolor="black [3213]"/>
                    <v:shape id="Text Box 533" o:spid="_x0000_s1057" type="#_x0000_t202" style="position:absolute;top:-341;width:3594;height:2623;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" filled="f" stroked="f">
                      <v:textbox inset="0,0,0,0">
                        <w:txbxContent>
                          <w:p w14:paraId="6FC95A42" w14:textId="02F1249F" w:rsidR="00C84DD6" w:rsidRPr="003B00F2" w:rsidRDefault="00C84DD6" w:rsidP="009D387B">
                            <w:pPr>
                              <w:jc w:val="center"/>
                              <w:rPr>
                                <w:position w:val="-24"/>
                                <w:sz w:val="32"/>
                                <w:szCs w:val="32"/>
                              </w:rPr>
                            </w:pPr>
                            <w:r>
                              <w:rPr>
                                <w:position w:val="-24"/>
                                <w:sz w:val="32"/>
                                <w:szCs w:val="32"/>
                              </w:rPr>
                              <w:t>1</w:t>
                            </w:r>
                            <w:r w:rsidR="00787B3B">
                              <w:rPr>
                                <w:position w:val="-24"/>
                                <w:sz w:val="32"/>
                                <w:szCs w:val="32"/>
                              </w:rPr>
                              <w:t>2</w:t>
                            </w:r>
                          </w:p>
                        </w:txbxContent>
                      </v:textbox>
                    </v:shape>
                  </v:group>
                  <v:line id="Straight Connector 534" o:spid="_x0000_s1058" style="position:absolute;visibility:visible;mso-wrap-style:square" from="39,2623" to="3633,2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" strokecolor="black [3213]"/>
                </v:group>
                <v:group id="Group 218" o:spid="_x0000_s1059" style="position:absolute;top:1569;width:3587;height:5524" coordsize="3592,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Group 219" o:spid="_x0000_s1060" style="position:absolute;width:3592;height:2622" coordsize="359410,26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Text Box 220" o:spid="_x0000_s1061" type="#_x0000_t202" style="position:absolute;width:359410;height:26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40CDCCCF" w14:textId="77777777" w:rsidR="00C84DD6" w:rsidRPr="00E304F1" w:rsidRDefault="00C84DD6" w:rsidP="009D387B">
                            <w:pPr>
                              <w:jc w:val="center"/>
                              <w:rPr>
                                <w:position w:val="-24"/>
                                <w:sz w:val="32"/>
                                <w:szCs w:val="32"/>
                              </w:rPr>
                            </w:pPr>
                            <w:r>
                              <w:rPr>
                                <w:position w:val="-24"/>
                                <w:sz w:val="32"/>
                                <w:szCs w:val="32"/>
                              </w:rPr>
                              <w:t>1</w:t>
                            </w:r>
                          </w:p>
                        </w:txbxContent>
                      </v:textbox>
                    </v:shape>
                    <v:line id="Straight Connector 221" o:spid="_x0000_s1062" style="position:absolute;visibility:visible;mso-wrap-style:square" from="89457,262393" to="269539,262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" strokecolor="black [3213]"/>
                  </v:group>
                  <v:shape id="Text Box 222" o:spid="_x0000_s1063" type="#_x0000_t202" style="position:absolute;top:2907;width:358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3236FA84" w14:textId="2765A953" w:rsidR="00C84DD6" w:rsidRPr="00E304F1" w:rsidRDefault="00787B3B" w:rsidP="009D387B">
                          <w:pPr>
                            <w:jc w:val="center"/>
                            <w:rPr>
                              <w:position w:val="-24"/>
                              <w:sz w:val="32"/>
                              <w:szCs w:val="32"/>
                            </w:rPr>
                          </w:pPr>
                          <w:r>
                            <w:rPr>
                              <w:position w:val="-24"/>
                              <w:sz w:val="32"/>
                              <w:szCs w:val="32"/>
                            </w:rPr>
                            <w:t>6</w:t>
                          </w:r>
                        </w:p>
                      </w:txbxContent>
                    </v:textbox>
                  </v:shape>
                </v:group>
              </v:group>
            </w:pict>
          </mc:Fallback>
        </mc:AlternateContent>
      </w:r>
    </w:p>
    <w:p w14:paraId="527AEB6F" w14:textId="77777777" w:rsidR="009D387B" w:rsidRDefault="009D387B" w:rsidP="009D387B">
      <w:pPr>
        <w:tabs>
          <w:tab w:val="left" w:pos="567"/>
          <w:tab w:val="left" w:pos="1134"/>
          <w:tab w:val="left" w:pos="1701"/>
          <w:tab w:val="right" w:pos="9923"/>
        </w:tabs>
        <w:spacing w:line="240" w:lineRule="auto"/>
        <w:ind w:left="567"/>
      </w:pPr>
    </w:p>
    <w:p w14:paraId="4F7429AE" w14:textId="0DF2C55E" w:rsidR="00D54645" w:rsidRDefault="009D387B" w:rsidP="009D387B">
      <w:pPr>
        <w:tabs>
          <w:tab w:val="left" w:pos="567"/>
          <w:tab w:val="left" w:pos="1134"/>
          <w:tab w:val="left" w:pos="1701"/>
          <w:tab w:val="right" w:pos="9923"/>
        </w:tabs>
        <w:spacing w:line="240" w:lineRule="auto"/>
        <w:ind w:left="567"/>
      </w:pPr>
      <w:r>
        <w:tab/>
        <w:t xml:space="preserve">                                                     </w:t>
      </w:r>
      <w:r w:rsidRPr="009D387B">
        <w:rPr>
          <w:rFonts w:ascii="Cambria Math" w:hAnsi="Cambria Math"/>
          <w:sz w:val="32"/>
          <w:szCs w:val="32"/>
        </w:rPr>
        <w:t>&lt;</w:t>
      </w:r>
      <w:r>
        <w:t xml:space="preserve">              </w:t>
      </w:r>
      <w:r w:rsidRPr="009D387B">
        <w:rPr>
          <w:rFonts w:ascii="Cambria Math" w:hAnsi="Cambria Math"/>
          <w:sz w:val="32"/>
          <w:szCs w:val="32"/>
        </w:rPr>
        <w:t>&lt;</w:t>
      </w:r>
    </w:p>
    <w:p w14:paraId="3F313EE2" w14:textId="77777777" w:rsidR="009D387B" w:rsidRDefault="009D387B" w:rsidP="009D387B">
      <w:pPr>
        <w:jc w:val="right"/>
      </w:pPr>
    </w:p>
    <w:p w14:paraId="2E42BF63" w14:textId="1F5FF470" w:rsidR="00A039F8" w:rsidRPr="009D387B" w:rsidRDefault="009D387B" w:rsidP="009D387B">
      <w:pPr>
        <w:jc w:val="right"/>
        <w:rPr>
          <w:b/>
          <w:bCs/>
        </w:rPr>
      </w:pPr>
      <w:r w:rsidRPr="009D387B">
        <w:rPr>
          <w:b/>
          <w:bCs/>
        </w:rPr>
        <w:t>[2</w:t>
      </w:r>
      <w:r>
        <w:rPr>
          <w:b/>
          <w:bCs/>
        </w:rPr>
        <w:t>]</w:t>
      </w:r>
    </w:p>
    <w:p w14:paraId="51B5053E" w14:textId="77777777" w:rsidR="00A039F8" w:rsidRPr="00A039F8" w:rsidRDefault="00A039F8" w:rsidP="00D54645"/>
    <w:p w14:paraId="383CD4EC" w14:textId="77777777" w:rsidR="00A039F8" w:rsidRPr="00A039F8" w:rsidRDefault="00A039F8" w:rsidP="00A039F8"/>
    <w:p w14:paraId="10C14518" w14:textId="77777777" w:rsidR="00A039F8" w:rsidRPr="00A039F8" w:rsidRDefault="00A039F8" w:rsidP="00A039F8"/>
    <w:p w14:paraId="6F8040B8" w14:textId="263FD00D" w:rsidR="00A039F8" w:rsidRDefault="00A039F8" w:rsidP="00A039F8"/>
    <w:p w14:paraId="14E4072E" w14:textId="77777777" w:rsidR="00A039F8" w:rsidRPr="007A40A6" w:rsidRDefault="00A039F8" w:rsidP="00A039F8">
      <w:pPr>
        <w:pStyle w:val="Normal8pt"/>
      </w:pPr>
    </w:p>
    <w:p w14:paraId="5F8B9CC3" w14:textId="0A09D8C2" w:rsidR="00A039F8" w:rsidRDefault="00A039F8">
      <w:pPr>
        <w:spacing w:line="240" w:lineRule="auto"/>
      </w:pPr>
      <w:r>
        <w:br w:type="page"/>
      </w:r>
    </w:p>
    <w:p w14:paraId="36CD3DE1" w14:textId="7BACAC1D" w:rsidR="00A039F8" w:rsidRDefault="00A039F8">
      <w:pPr>
        <w:spacing w:line="240" w:lineRule="auto"/>
      </w:pPr>
    </w:p>
    <w:p w14:paraId="093D1B4C" w14:textId="4A3FF75C" w:rsidR="00BC0C74" w:rsidRPr="00BC0C74" w:rsidRDefault="005D5C14" w:rsidP="00BC0C74">
      <w:pPr>
        <w:rPr>
          <w:b/>
          <w:bCs/>
        </w:rPr>
      </w:pPr>
      <w:r w:rsidRPr="005D5C14">
        <w:rPr>
          <w:b/>
          <w:bCs/>
        </w:rPr>
        <w:t>9</w:t>
      </w:r>
      <w:r w:rsidRPr="005D5C14">
        <w:rPr>
          <w:b/>
          <w:bCs/>
        </w:rPr>
        <w:tab/>
      </w:r>
      <w:r w:rsidR="00BC0C74" w:rsidRPr="00BC0C74">
        <w:t>A</w:t>
      </w:r>
      <w:r w:rsidR="00787B3B">
        <w:t xml:space="preserve"> breakfast menu</w:t>
      </w:r>
      <w:r w:rsidR="00BC0C74" w:rsidRPr="00BC0C74">
        <w:t xml:space="preserve"> consists of a </w:t>
      </w:r>
      <w:r w:rsidR="00787B3B">
        <w:t>drink</w:t>
      </w:r>
      <w:r w:rsidR="00BC0C74" w:rsidRPr="00BC0C74">
        <w:t>, a</w:t>
      </w:r>
      <w:r w:rsidR="00787B3B">
        <w:t>n</w:t>
      </w:r>
      <w:r w:rsidR="00BC0C74" w:rsidRPr="00BC0C74">
        <w:t xml:space="preserve"> </w:t>
      </w:r>
      <w:r w:rsidR="00787B3B">
        <w:t>egg</w:t>
      </w:r>
      <w:r w:rsidR="00BC0C74" w:rsidRPr="00BC0C74">
        <w:t xml:space="preserve"> dish and </w:t>
      </w:r>
      <w:r w:rsidR="00787B3B">
        <w:t>toast</w:t>
      </w:r>
      <w:r w:rsidR="00BC0C74" w:rsidRPr="00BC0C74">
        <w:t xml:space="preserve"> chosen from these lists.</w:t>
      </w:r>
    </w:p>
    <w:p w14:paraId="3AD546DB" w14:textId="084CDD49" w:rsidR="00BC0C74" w:rsidRDefault="00BC0C74" w:rsidP="00BC0C74"/>
    <w:p w14:paraId="1E7CDAAA" w14:textId="786268EC" w:rsidR="00BC0C74" w:rsidRDefault="00BC0C74" w:rsidP="00BC0C74">
      <w:r>
        <w:tab/>
      </w:r>
      <w:r>
        <w:rPr>
          <w:noProof/>
        </w:rPr>
        <mc:AlternateContent>
          <mc:Choice Requires="wps">
            <w:drawing>
              <wp:inline distT="0" distB="0" distL="0" distR="0" wp14:anchorId="72601FA4" wp14:editId="784ACBA8">
                <wp:extent cx="4373218" cy="1464774"/>
                <wp:effectExtent l="0" t="0" r="27940" b="21590"/>
                <wp:docPr id="536" name="Text Box 536"/>
                <wp:cNvGraphicFramePr/>
                <a:graphic xmlns:a="http://schemas.openxmlformats.org/drawingml/2006/main">
                  <a:graphicData uri="http://schemas.microsoft.com/office/word/2010/wordprocessingShape">
                    <wps:wsp>
                      <wps:cNvSpPr txBox="1"/>
                      <wps:spPr>
                        <a:xfrm>
                          <a:off x="0" y="0"/>
                          <a:ext cx="4373218" cy="1464774"/>
                        </a:xfrm>
                        <a:prstGeom prst="rect">
                          <a:avLst/>
                        </a:prstGeom>
                        <a:noFill/>
                        <a:ln w="6350">
                          <a:solidFill>
                            <a:schemeClr val="tx1"/>
                          </a:solid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BEE46E9" w14:textId="526289D3"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b/>
                                <w:bCs/>
                                <w:color w:val="000000"/>
                                <w:szCs w:val="22"/>
                              </w:rPr>
                            </w:pPr>
                            <w:r>
                              <w:rPr>
                                <w:rFonts w:ascii="Comic Sans MS" w:hAnsi="Comic Sans MS" w:cs="Comic Sans MS"/>
                                <w:b/>
                                <w:bCs/>
                                <w:color w:val="000000"/>
                                <w:szCs w:val="22"/>
                              </w:rPr>
                              <w:t>Drink</w:t>
                            </w:r>
                            <w:r w:rsidR="00C84DD6" w:rsidRPr="00BC0C74">
                              <w:rPr>
                                <w:rFonts w:ascii="Comic Sans MS" w:hAnsi="Comic Sans MS" w:cs="Comic Sans MS"/>
                                <w:b/>
                                <w:bCs/>
                                <w:color w:val="000000"/>
                                <w:szCs w:val="22"/>
                              </w:rPr>
                              <w:tab/>
                            </w:r>
                            <w:r>
                              <w:rPr>
                                <w:rFonts w:ascii="Comic Sans MS" w:hAnsi="Comic Sans MS" w:cs="Comic Sans MS"/>
                                <w:b/>
                                <w:bCs/>
                                <w:color w:val="000000"/>
                                <w:szCs w:val="22"/>
                              </w:rPr>
                              <w:t>Egg</w:t>
                            </w:r>
                            <w:r w:rsidR="00C84DD6" w:rsidRPr="00BC0C74">
                              <w:rPr>
                                <w:rFonts w:ascii="Comic Sans MS" w:hAnsi="Comic Sans MS" w:cs="Comic Sans MS"/>
                                <w:b/>
                                <w:bCs/>
                                <w:color w:val="000000"/>
                                <w:szCs w:val="22"/>
                              </w:rPr>
                              <w:t xml:space="preserve"> dish</w:t>
                            </w:r>
                            <w:r w:rsidR="00C84DD6" w:rsidRPr="00BC0C74">
                              <w:rPr>
                                <w:rFonts w:ascii="Comic Sans MS" w:hAnsi="Comic Sans MS" w:cs="Comic Sans MS"/>
                                <w:b/>
                                <w:bCs/>
                                <w:color w:val="000000"/>
                                <w:szCs w:val="22"/>
                              </w:rPr>
                              <w:tab/>
                            </w:r>
                            <w:r>
                              <w:rPr>
                                <w:rFonts w:ascii="Comic Sans MS" w:hAnsi="Comic Sans MS" w:cs="Comic Sans MS"/>
                                <w:b/>
                                <w:bCs/>
                                <w:color w:val="000000"/>
                                <w:szCs w:val="22"/>
                              </w:rPr>
                              <w:t>Toast</w:t>
                            </w:r>
                          </w:p>
                          <w:p w14:paraId="5F2348A9" w14:textId="2D69A9C8"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Pr>
                                <w:rFonts w:ascii="Comic Sans MS" w:hAnsi="Comic Sans MS" w:cs="Comic Sans MS"/>
                                <w:color w:val="000000"/>
                                <w:szCs w:val="22"/>
                              </w:rPr>
                              <w:t>Tea</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T</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Fried eggs</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F</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White</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W</w:t>
                            </w:r>
                            <w:r w:rsidR="00C84DD6" w:rsidRPr="00BC0C74">
                              <w:rPr>
                                <w:rFonts w:ascii="Comic Sans MS" w:hAnsi="Comic Sans MS" w:cs="Comic Sans MS"/>
                                <w:color w:val="000000"/>
                                <w:szCs w:val="22"/>
                              </w:rPr>
                              <w:t>)</w:t>
                            </w:r>
                          </w:p>
                          <w:p w14:paraId="67A76A70" w14:textId="0DBB8343"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Pr>
                                <w:rFonts w:ascii="Comic Sans MS" w:hAnsi="Comic Sans MS" w:cs="Comic Sans MS"/>
                                <w:color w:val="000000"/>
                                <w:szCs w:val="22"/>
                              </w:rPr>
                              <w:t>Coffee</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C</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Scrambled eggs</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S</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Brown</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B</w:t>
                            </w:r>
                            <w:r w:rsidR="00C84DD6" w:rsidRPr="00BC0C74">
                              <w:rPr>
                                <w:rFonts w:ascii="Comic Sans MS" w:hAnsi="Comic Sans MS" w:cs="Comic Sans MS"/>
                                <w:color w:val="000000"/>
                                <w:szCs w:val="22"/>
                              </w:rPr>
                              <w:t>)</w:t>
                            </w:r>
                          </w:p>
                          <w:p w14:paraId="1CAB2BDF" w14:textId="111B26B3" w:rsidR="00C84DD6" w:rsidRPr="00BC0C74" w:rsidRDefault="00C84DD6"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sidRPr="00BC0C74">
                              <w:rPr>
                                <w:rFonts w:ascii="Comic Sans MS" w:hAnsi="Comic Sans MS" w:cs="Comic Sans MS"/>
                                <w:color w:val="000000"/>
                                <w:szCs w:val="22"/>
                              </w:rPr>
                              <w:tab/>
                            </w:r>
                            <w:r w:rsidR="00787B3B">
                              <w:rPr>
                                <w:rFonts w:ascii="Comic Sans MS" w:hAnsi="Comic Sans MS" w:cs="Comic Sans MS"/>
                                <w:color w:val="000000"/>
                                <w:szCs w:val="22"/>
                              </w:rPr>
                              <w:t>Poached eggs</w:t>
                            </w:r>
                            <w:r w:rsidRPr="00BC0C74">
                              <w:rPr>
                                <w:rFonts w:ascii="Comic Sans MS" w:hAnsi="Comic Sans MS" w:cs="Comic Sans MS"/>
                                <w:color w:val="000000"/>
                                <w:szCs w:val="22"/>
                              </w:rPr>
                              <w:t xml:space="preserve"> (</w:t>
                            </w:r>
                            <w:r w:rsidR="00787B3B">
                              <w:rPr>
                                <w:rFonts w:ascii="Comic Sans MS" w:hAnsi="Comic Sans MS" w:cs="Comic Sans MS"/>
                                <w:color w:val="000000"/>
                                <w:szCs w:val="22"/>
                              </w:rPr>
                              <w:t>P</w:t>
                            </w:r>
                            <w:r w:rsidRPr="00BC0C74">
                              <w:rPr>
                                <w:rFonts w:ascii="Comic Sans MS" w:hAnsi="Comic Sans MS" w:cs="Comic Sans MS"/>
                                <w:color w:val="000000"/>
                                <w:szCs w:val="22"/>
                              </w:rPr>
                              <w:t>)</w:t>
                            </w:r>
                          </w:p>
                          <w:p w14:paraId="02D67566" w14:textId="77777777" w:rsidR="00C84DD6" w:rsidRDefault="00C84DD6" w:rsidP="00BC0C74"/>
                        </w:txbxContent>
                      </wps:txbx>
                      <wps:bodyPr rot="0" spcFirstLastPara="0" vertOverflow="overflow" horzOverflow="overflow" vert="horz" wrap="square" lIns="180000" tIns="180000" rIns="180000" bIns="180000" numCol="1" spcCol="0" rtlCol="0" fromWordArt="0" anchor="t" anchorCtr="0" forceAA="0" compatLnSpc="1">
                        <a:prstTxWarp prst="textNoShape">
                          <a:avLst/>
                        </a:prstTxWarp>
                        <a:noAutofit/>
                      </wps:bodyPr>
                    </wps:wsp>
                  </a:graphicData>
                </a:graphic>
              </wp:inline>
            </w:drawing>
          </mc:Choice>
          <mc:Fallback>
            <w:pict>
              <v:shape w14:anchorId="72601FA4" id="Text Box 536" o:spid="_x0000_s1064" type="#_x0000_t202" style="width:344.35pt;height:1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" filled="f" strokecolor="black [3213]" strokeweight=".5pt">
                <v:textbox inset="5mm,5mm,5mm,5mm">
                  <w:txbxContent>
                    <w:p w14:paraId="5BEE46E9" w14:textId="526289D3"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b/>
                          <w:bCs/>
                          <w:color w:val="000000"/>
                          <w:szCs w:val="22"/>
                        </w:rPr>
                      </w:pPr>
                      <w:r>
                        <w:rPr>
                          <w:rFonts w:ascii="Comic Sans MS" w:hAnsi="Comic Sans MS" w:cs="Comic Sans MS"/>
                          <w:b/>
                          <w:bCs/>
                          <w:color w:val="000000"/>
                          <w:szCs w:val="22"/>
                        </w:rPr>
                        <w:t>Drink</w:t>
                      </w:r>
                      <w:r w:rsidR="00C84DD6" w:rsidRPr="00BC0C74">
                        <w:rPr>
                          <w:rFonts w:ascii="Comic Sans MS" w:hAnsi="Comic Sans MS" w:cs="Comic Sans MS"/>
                          <w:b/>
                          <w:bCs/>
                          <w:color w:val="000000"/>
                          <w:szCs w:val="22"/>
                        </w:rPr>
                        <w:tab/>
                      </w:r>
                      <w:r>
                        <w:rPr>
                          <w:rFonts w:ascii="Comic Sans MS" w:hAnsi="Comic Sans MS" w:cs="Comic Sans MS"/>
                          <w:b/>
                          <w:bCs/>
                          <w:color w:val="000000"/>
                          <w:szCs w:val="22"/>
                        </w:rPr>
                        <w:t>Egg</w:t>
                      </w:r>
                      <w:r w:rsidR="00C84DD6" w:rsidRPr="00BC0C74">
                        <w:rPr>
                          <w:rFonts w:ascii="Comic Sans MS" w:hAnsi="Comic Sans MS" w:cs="Comic Sans MS"/>
                          <w:b/>
                          <w:bCs/>
                          <w:color w:val="000000"/>
                          <w:szCs w:val="22"/>
                        </w:rPr>
                        <w:t xml:space="preserve"> dish</w:t>
                      </w:r>
                      <w:r w:rsidR="00C84DD6" w:rsidRPr="00BC0C74">
                        <w:rPr>
                          <w:rFonts w:ascii="Comic Sans MS" w:hAnsi="Comic Sans MS" w:cs="Comic Sans MS"/>
                          <w:b/>
                          <w:bCs/>
                          <w:color w:val="000000"/>
                          <w:szCs w:val="22"/>
                        </w:rPr>
                        <w:tab/>
                      </w:r>
                      <w:r>
                        <w:rPr>
                          <w:rFonts w:ascii="Comic Sans MS" w:hAnsi="Comic Sans MS" w:cs="Comic Sans MS"/>
                          <w:b/>
                          <w:bCs/>
                          <w:color w:val="000000"/>
                          <w:szCs w:val="22"/>
                        </w:rPr>
                        <w:t>Toast</w:t>
                      </w:r>
                    </w:p>
                    <w:p w14:paraId="5F2348A9" w14:textId="2D69A9C8"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Pr>
                          <w:rFonts w:ascii="Comic Sans MS" w:hAnsi="Comic Sans MS" w:cs="Comic Sans MS"/>
                          <w:color w:val="000000"/>
                          <w:szCs w:val="22"/>
                        </w:rPr>
                        <w:t>Tea</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T</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Fried eggs</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F</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White</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W</w:t>
                      </w:r>
                      <w:r w:rsidR="00C84DD6" w:rsidRPr="00BC0C74">
                        <w:rPr>
                          <w:rFonts w:ascii="Comic Sans MS" w:hAnsi="Comic Sans MS" w:cs="Comic Sans MS"/>
                          <w:color w:val="000000"/>
                          <w:szCs w:val="22"/>
                        </w:rPr>
                        <w:t>)</w:t>
                      </w:r>
                    </w:p>
                    <w:p w14:paraId="67A76A70" w14:textId="0DBB8343" w:rsidR="00C84DD6" w:rsidRPr="00BC0C74" w:rsidRDefault="00787B3B"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Pr>
                          <w:rFonts w:ascii="Comic Sans MS" w:hAnsi="Comic Sans MS" w:cs="Comic Sans MS"/>
                          <w:color w:val="000000"/>
                          <w:szCs w:val="22"/>
                        </w:rPr>
                        <w:t>Coffee</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C</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Scrambled eggs</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S</w:t>
                      </w:r>
                      <w:r w:rsidR="00C84DD6" w:rsidRPr="00BC0C74">
                        <w:rPr>
                          <w:rFonts w:ascii="Comic Sans MS" w:hAnsi="Comic Sans MS" w:cs="Comic Sans MS"/>
                          <w:color w:val="000000"/>
                          <w:szCs w:val="22"/>
                        </w:rPr>
                        <w:t>)</w:t>
                      </w:r>
                      <w:r w:rsidR="00C84DD6" w:rsidRPr="00BC0C74">
                        <w:rPr>
                          <w:rFonts w:ascii="Comic Sans MS" w:hAnsi="Comic Sans MS" w:cs="Comic Sans MS"/>
                          <w:color w:val="000000"/>
                          <w:szCs w:val="22"/>
                        </w:rPr>
                        <w:tab/>
                      </w:r>
                      <w:r>
                        <w:rPr>
                          <w:rFonts w:ascii="Comic Sans MS" w:hAnsi="Comic Sans MS" w:cs="Comic Sans MS"/>
                          <w:color w:val="000000"/>
                          <w:szCs w:val="22"/>
                        </w:rPr>
                        <w:t>Brown</w:t>
                      </w:r>
                      <w:r w:rsidR="00C84DD6" w:rsidRPr="00BC0C74">
                        <w:rPr>
                          <w:rFonts w:ascii="Comic Sans MS" w:hAnsi="Comic Sans MS" w:cs="Comic Sans MS"/>
                          <w:color w:val="000000"/>
                          <w:szCs w:val="22"/>
                        </w:rPr>
                        <w:t xml:space="preserve"> (</w:t>
                      </w:r>
                      <w:r>
                        <w:rPr>
                          <w:rFonts w:ascii="Comic Sans MS" w:hAnsi="Comic Sans MS" w:cs="Comic Sans MS"/>
                          <w:color w:val="000000"/>
                          <w:szCs w:val="22"/>
                        </w:rPr>
                        <w:t>B</w:t>
                      </w:r>
                      <w:r w:rsidR="00C84DD6" w:rsidRPr="00BC0C74">
                        <w:rPr>
                          <w:rFonts w:ascii="Comic Sans MS" w:hAnsi="Comic Sans MS" w:cs="Comic Sans MS"/>
                          <w:color w:val="000000"/>
                          <w:szCs w:val="22"/>
                        </w:rPr>
                        <w:t>)</w:t>
                      </w:r>
                    </w:p>
                    <w:p w14:paraId="1CAB2BDF" w14:textId="111B26B3" w:rsidR="00C84DD6" w:rsidRPr="00BC0C74" w:rsidRDefault="00C84DD6" w:rsidP="00BC0C74">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sidRPr="00BC0C74">
                        <w:rPr>
                          <w:rFonts w:ascii="Comic Sans MS" w:hAnsi="Comic Sans MS" w:cs="Comic Sans MS"/>
                          <w:color w:val="000000"/>
                          <w:szCs w:val="22"/>
                        </w:rPr>
                        <w:tab/>
                      </w:r>
                      <w:r w:rsidR="00787B3B">
                        <w:rPr>
                          <w:rFonts w:ascii="Comic Sans MS" w:hAnsi="Comic Sans MS" w:cs="Comic Sans MS"/>
                          <w:color w:val="000000"/>
                          <w:szCs w:val="22"/>
                        </w:rPr>
                        <w:t>Poached eggs</w:t>
                      </w:r>
                      <w:r w:rsidRPr="00BC0C74">
                        <w:rPr>
                          <w:rFonts w:ascii="Comic Sans MS" w:hAnsi="Comic Sans MS" w:cs="Comic Sans MS"/>
                          <w:color w:val="000000"/>
                          <w:szCs w:val="22"/>
                        </w:rPr>
                        <w:t xml:space="preserve"> (</w:t>
                      </w:r>
                      <w:r w:rsidR="00787B3B">
                        <w:rPr>
                          <w:rFonts w:ascii="Comic Sans MS" w:hAnsi="Comic Sans MS" w:cs="Comic Sans MS"/>
                          <w:color w:val="000000"/>
                          <w:szCs w:val="22"/>
                        </w:rPr>
                        <w:t>P</w:t>
                      </w:r>
                      <w:r w:rsidRPr="00BC0C74">
                        <w:rPr>
                          <w:rFonts w:ascii="Comic Sans MS" w:hAnsi="Comic Sans MS" w:cs="Comic Sans MS"/>
                          <w:color w:val="000000"/>
                          <w:szCs w:val="22"/>
                        </w:rPr>
                        <w:t>)</w:t>
                      </w:r>
                    </w:p>
                    <w:p w14:paraId="02D67566" w14:textId="77777777" w:rsidR="00C84DD6" w:rsidRDefault="00C84DD6" w:rsidP="00BC0C74"/>
                  </w:txbxContent>
                </v:textbox>
                <w10:anchorlock/>
              </v:shape>
            </w:pict>
          </mc:Fallback>
        </mc:AlternateContent>
      </w:r>
    </w:p>
    <w:p w14:paraId="5F99DCDC" w14:textId="77777777" w:rsidR="00BC0C74" w:rsidRDefault="00BC0C74" w:rsidP="00BC0C74"/>
    <w:p w14:paraId="335DA540" w14:textId="77777777" w:rsidR="00BC0C74" w:rsidRPr="00BC0C74" w:rsidRDefault="005D5C14" w:rsidP="00BC0C74">
      <w:pPr>
        <w:ind w:left="567"/>
      </w:pPr>
      <w:r w:rsidRPr="00BC0C74">
        <w:rPr>
          <w:b/>
          <w:bCs/>
        </w:rPr>
        <w:t>(a)</w:t>
      </w:r>
      <w:r w:rsidRPr="005D5C14">
        <w:tab/>
      </w:r>
      <w:r w:rsidR="00BC0C74" w:rsidRPr="00BC0C74">
        <w:t>Some of the possible meal deals are shown in this table.</w:t>
      </w:r>
    </w:p>
    <w:p w14:paraId="2A9964F9" w14:textId="77777777" w:rsidR="00BC0C74" w:rsidRPr="00BC0C74" w:rsidRDefault="00BC0C74" w:rsidP="00BC0C74"/>
    <w:p w14:paraId="59C35B0B" w14:textId="77777777" w:rsidR="00BC0C74" w:rsidRPr="00BC0C74" w:rsidRDefault="00BC0C74" w:rsidP="00BC0C74">
      <w:r w:rsidRPr="00BC0C74">
        <w:tab/>
      </w:r>
      <w:r w:rsidRPr="00BC0C74">
        <w:tab/>
        <w:t>Complete the table to show all the possible meal deals.</w:t>
      </w:r>
    </w:p>
    <w:p w14:paraId="651DCE72" w14:textId="36888821" w:rsidR="005D5C14" w:rsidRPr="005D5C14" w:rsidRDefault="00BC0C74" w:rsidP="00BC0C74">
      <w:r w:rsidRPr="00BC0C74">
        <w:tab/>
      </w:r>
      <w:r w:rsidRPr="00BC0C74">
        <w:tab/>
        <w:t>You may not need all the rows.</w:t>
      </w:r>
    </w:p>
    <w:p w14:paraId="76139D40" w14:textId="67C941F2" w:rsidR="00BC0C74" w:rsidRPr="005D5C14" w:rsidRDefault="00BC0C74" w:rsidP="005D5C14"/>
    <w:tbl>
      <w:tblPr>
        <w:tblStyle w:val="TableGrid"/>
        <w:tblW w:w="0" w:type="auto"/>
        <w:tblInd w:w="1129" w:type="dxa"/>
        <w:tblLook w:val="04A0" w:firstRow="1" w:lastRow="0" w:firstColumn="1" w:lastColumn="0" w:noHBand="0" w:noVBand="1"/>
      </w:tblPr>
      <w:tblGrid>
        <w:gridCol w:w="1418"/>
        <w:gridCol w:w="1417"/>
        <w:gridCol w:w="1417"/>
      </w:tblGrid>
      <w:tr w:rsidR="00BC0C74" w14:paraId="36180761" w14:textId="77777777" w:rsidTr="00BC0C74">
        <w:trPr>
          <w:trHeight w:val="397"/>
        </w:trPr>
        <w:tc>
          <w:tcPr>
            <w:tcW w:w="1418" w:type="dxa"/>
            <w:vAlign w:val="center"/>
          </w:tcPr>
          <w:p w14:paraId="5B1A30DE" w14:textId="73C04BBF" w:rsidR="00BC0C74" w:rsidRDefault="00787B3B" w:rsidP="00BC0C74">
            <w:pPr>
              <w:jc w:val="center"/>
            </w:pPr>
            <w:r>
              <w:rPr>
                <w:rStyle w:val="bold"/>
              </w:rPr>
              <w:t>Drink</w:t>
            </w:r>
          </w:p>
        </w:tc>
        <w:tc>
          <w:tcPr>
            <w:tcW w:w="1417" w:type="dxa"/>
            <w:vAlign w:val="center"/>
          </w:tcPr>
          <w:p w14:paraId="16D1ABB6" w14:textId="4829FCD0" w:rsidR="00BC0C74" w:rsidRDefault="00787B3B" w:rsidP="00BC0C74">
            <w:pPr>
              <w:jc w:val="center"/>
            </w:pPr>
            <w:r>
              <w:rPr>
                <w:rStyle w:val="bold"/>
              </w:rPr>
              <w:t>Egg</w:t>
            </w:r>
            <w:r w:rsidR="00BC0C74">
              <w:rPr>
                <w:rStyle w:val="bold"/>
              </w:rPr>
              <w:t xml:space="preserve"> dish</w:t>
            </w:r>
          </w:p>
        </w:tc>
        <w:tc>
          <w:tcPr>
            <w:tcW w:w="1417" w:type="dxa"/>
            <w:vAlign w:val="center"/>
          </w:tcPr>
          <w:p w14:paraId="04B530A6" w14:textId="377742CF" w:rsidR="00BC0C74" w:rsidRDefault="00787B3B" w:rsidP="00BC0C74">
            <w:pPr>
              <w:jc w:val="center"/>
            </w:pPr>
            <w:r>
              <w:rPr>
                <w:rStyle w:val="bold"/>
              </w:rPr>
              <w:t>Toast</w:t>
            </w:r>
          </w:p>
        </w:tc>
      </w:tr>
      <w:tr w:rsidR="00BC0C74" w14:paraId="4E9D3EB1" w14:textId="77777777" w:rsidTr="00BC0C74">
        <w:trPr>
          <w:trHeight w:val="397"/>
        </w:trPr>
        <w:tc>
          <w:tcPr>
            <w:tcW w:w="1418" w:type="dxa"/>
            <w:vAlign w:val="center"/>
          </w:tcPr>
          <w:p w14:paraId="52DFDB1F" w14:textId="087B7678" w:rsidR="00BC0C74" w:rsidRDefault="00787B3B" w:rsidP="00BC0C74">
            <w:pPr>
              <w:jc w:val="center"/>
            </w:pPr>
            <w:r>
              <w:rPr>
                <w:rStyle w:val="Variable"/>
              </w:rPr>
              <w:t>T</w:t>
            </w:r>
          </w:p>
        </w:tc>
        <w:tc>
          <w:tcPr>
            <w:tcW w:w="1417" w:type="dxa"/>
            <w:vAlign w:val="center"/>
          </w:tcPr>
          <w:p w14:paraId="70E607A7" w14:textId="6CFF1CAD" w:rsidR="00BC0C74" w:rsidRDefault="00787B3B" w:rsidP="00BC0C74">
            <w:pPr>
              <w:jc w:val="center"/>
            </w:pPr>
            <w:r>
              <w:rPr>
                <w:rStyle w:val="Variable"/>
              </w:rPr>
              <w:t>F</w:t>
            </w:r>
          </w:p>
        </w:tc>
        <w:tc>
          <w:tcPr>
            <w:tcW w:w="1417" w:type="dxa"/>
            <w:vAlign w:val="center"/>
          </w:tcPr>
          <w:p w14:paraId="43C0983D" w14:textId="0010F0A0" w:rsidR="00BC0C74" w:rsidRDefault="00787B3B" w:rsidP="00BC0C74">
            <w:pPr>
              <w:jc w:val="center"/>
            </w:pPr>
            <w:r>
              <w:rPr>
                <w:rStyle w:val="Variable"/>
              </w:rPr>
              <w:t>W</w:t>
            </w:r>
          </w:p>
        </w:tc>
      </w:tr>
      <w:tr w:rsidR="00BC0C74" w14:paraId="504906F7" w14:textId="77777777" w:rsidTr="00BC0C74">
        <w:trPr>
          <w:trHeight w:val="397"/>
        </w:trPr>
        <w:tc>
          <w:tcPr>
            <w:tcW w:w="1418" w:type="dxa"/>
            <w:vAlign w:val="center"/>
          </w:tcPr>
          <w:p w14:paraId="017AE0AD" w14:textId="5CAC26C7" w:rsidR="00BC0C74" w:rsidRDefault="00787B3B" w:rsidP="00BC0C74">
            <w:pPr>
              <w:jc w:val="center"/>
            </w:pPr>
            <w:r>
              <w:rPr>
                <w:rStyle w:val="Variable"/>
              </w:rPr>
              <w:t>T</w:t>
            </w:r>
          </w:p>
        </w:tc>
        <w:tc>
          <w:tcPr>
            <w:tcW w:w="1417" w:type="dxa"/>
            <w:vAlign w:val="center"/>
          </w:tcPr>
          <w:p w14:paraId="6209EE30" w14:textId="1A802053" w:rsidR="00BC0C74" w:rsidRDefault="00787B3B" w:rsidP="00BC0C74">
            <w:pPr>
              <w:jc w:val="center"/>
            </w:pPr>
            <w:r>
              <w:rPr>
                <w:rStyle w:val="Variable"/>
              </w:rPr>
              <w:t>F</w:t>
            </w:r>
          </w:p>
        </w:tc>
        <w:tc>
          <w:tcPr>
            <w:tcW w:w="1417" w:type="dxa"/>
            <w:vAlign w:val="center"/>
          </w:tcPr>
          <w:p w14:paraId="3203A120" w14:textId="6069B531" w:rsidR="00BC0C74" w:rsidRDefault="00787B3B" w:rsidP="00BC0C74">
            <w:pPr>
              <w:jc w:val="center"/>
            </w:pPr>
            <w:r>
              <w:rPr>
                <w:rStyle w:val="Variable"/>
              </w:rPr>
              <w:t>B</w:t>
            </w:r>
          </w:p>
        </w:tc>
      </w:tr>
      <w:tr w:rsidR="00BC0C74" w14:paraId="4AB2926E" w14:textId="77777777" w:rsidTr="00BC0C74">
        <w:trPr>
          <w:trHeight w:val="397"/>
        </w:trPr>
        <w:tc>
          <w:tcPr>
            <w:tcW w:w="1418" w:type="dxa"/>
            <w:vAlign w:val="center"/>
          </w:tcPr>
          <w:p w14:paraId="1C9D105E" w14:textId="3B9E365E" w:rsidR="00BC0C74" w:rsidRDefault="00787B3B" w:rsidP="00BC0C74">
            <w:pPr>
              <w:jc w:val="center"/>
            </w:pPr>
            <w:r>
              <w:rPr>
                <w:rStyle w:val="Variable"/>
              </w:rPr>
              <w:t>T</w:t>
            </w:r>
          </w:p>
        </w:tc>
        <w:tc>
          <w:tcPr>
            <w:tcW w:w="1417" w:type="dxa"/>
            <w:vAlign w:val="center"/>
          </w:tcPr>
          <w:p w14:paraId="5089A96F" w14:textId="5DC844FB" w:rsidR="00BC0C74" w:rsidRDefault="00787B3B" w:rsidP="00BC0C74">
            <w:pPr>
              <w:jc w:val="center"/>
            </w:pPr>
            <w:r>
              <w:rPr>
                <w:rStyle w:val="Variable"/>
              </w:rPr>
              <w:t>S</w:t>
            </w:r>
          </w:p>
        </w:tc>
        <w:tc>
          <w:tcPr>
            <w:tcW w:w="1417" w:type="dxa"/>
            <w:vAlign w:val="center"/>
          </w:tcPr>
          <w:p w14:paraId="4C35E582" w14:textId="0B98F373" w:rsidR="00BC0C74" w:rsidRDefault="00787B3B" w:rsidP="00BC0C74">
            <w:pPr>
              <w:jc w:val="center"/>
            </w:pPr>
            <w:r>
              <w:rPr>
                <w:rStyle w:val="Variable"/>
              </w:rPr>
              <w:t>W</w:t>
            </w:r>
          </w:p>
        </w:tc>
      </w:tr>
      <w:tr w:rsidR="00BC0C74" w14:paraId="184F6977" w14:textId="77777777" w:rsidTr="00BC0C74">
        <w:trPr>
          <w:trHeight w:val="397"/>
        </w:trPr>
        <w:tc>
          <w:tcPr>
            <w:tcW w:w="1418" w:type="dxa"/>
            <w:vAlign w:val="center"/>
          </w:tcPr>
          <w:p w14:paraId="3FA85682" w14:textId="77777777" w:rsidR="00BC0C74" w:rsidRDefault="00BC0C74" w:rsidP="00BC0C74">
            <w:pPr>
              <w:jc w:val="center"/>
            </w:pPr>
          </w:p>
        </w:tc>
        <w:tc>
          <w:tcPr>
            <w:tcW w:w="1417" w:type="dxa"/>
            <w:vAlign w:val="center"/>
          </w:tcPr>
          <w:p w14:paraId="380B9D2F" w14:textId="77777777" w:rsidR="00BC0C74" w:rsidRDefault="00BC0C74" w:rsidP="00BC0C74">
            <w:pPr>
              <w:jc w:val="center"/>
            </w:pPr>
          </w:p>
        </w:tc>
        <w:tc>
          <w:tcPr>
            <w:tcW w:w="1417" w:type="dxa"/>
            <w:vAlign w:val="center"/>
          </w:tcPr>
          <w:p w14:paraId="3099D364" w14:textId="77777777" w:rsidR="00BC0C74" w:rsidRDefault="00BC0C74" w:rsidP="00BC0C74">
            <w:pPr>
              <w:jc w:val="center"/>
            </w:pPr>
          </w:p>
        </w:tc>
      </w:tr>
      <w:tr w:rsidR="00BC0C74" w14:paraId="683889C1" w14:textId="77777777" w:rsidTr="00BC0C74">
        <w:trPr>
          <w:trHeight w:val="397"/>
        </w:trPr>
        <w:tc>
          <w:tcPr>
            <w:tcW w:w="1418" w:type="dxa"/>
            <w:vAlign w:val="center"/>
          </w:tcPr>
          <w:p w14:paraId="398DAE4E" w14:textId="77777777" w:rsidR="00BC0C74" w:rsidRDefault="00BC0C74" w:rsidP="00BC0C74">
            <w:pPr>
              <w:jc w:val="center"/>
            </w:pPr>
          </w:p>
        </w:tc>
        <w:tc>
          <w:tcPr>
            <w:tcW w:w="1417" w:type="dxa"/>
            <w:vAlign w:val="center"/>
          </w:tcPr>
          <w:p w14:paraId="0B64C965" w14:textId="77777777" w:rsidR="00BC0C74" w:rsidRDefault="00BC0C74" w:rsidP="00BC0C74">
            <w:pPr>
              <w:jc w:val="center"/>
            </w:pPr>
          </w:p>
        </w:tc>
        <w:tc>
          <w:tcPr>
            <w:tcW w:w="1417" w:type="dxa"/>
            <w:vAlign w:val="center"/>
          </w:tcPr>
          <w:p w14:paraId="348EE01D" w14:textId="77777777" w:rsidR="00BC0C74" w:rsidRDefault="00BC0C74" w:rsidP="00BC0C74">
            <w:pPr>
              <w:jc w:val="center"/>
            </w:pPr>
          </w:p>
        </w:tc>
      </w:tr>
      <w:tr w:rsidR="00BC0C74" w14:paraId="7B27AFB6" w14:textId="77777777" w:rsidTr="00BC0C74">
        <w:trPr>
          <w:trHeight w:val="397"/>
        </w:trPr>
        <w:tc>
          <w:tcPr>
            <w:tcW w:w="1418" w:type="dxa"/>
            <w:vAlign w:val="center"/>
          </w:tcPr>
          <w:p w14:paraId="5C09AD6B" w14:textId="77777777" w:rsidR="00BC0C74" w:rsidRDefault="00BC0C74" w:rsidP="00BC0C74">
            <w:pPr>
              <w:jc w:val="center"/>
            </w:pPr>
          </w:p>
        </w:tc>
        <w:tc>
          <w:tcPr>
            <w:tcW w:w="1417" w:type="dxa"/>
            <w:vAlign w:val="center"/>
          </w:tcPr>
          <w:p w14:paraId="7A4EC8D2" w14:textId="77777777" w:rsidR="00BC0C74" w:rsidRDefault="00BC0C74" w:rsidP="00BC0C74">
            <w:pPr>
              <w:jc w:val="center"/>
            </w:pPr>
          </w:p>
        </w:tc>
        <w:tc>
          <w:tcPr>
            <w:tcW w:w="1417" w:type="dxa"/>
            <w:vAlign w:val="center"/>
          </w:tcPr>
          <w:p w14:paraId="3B7B1028" w14:textId="77777777" w:rsidR="00BC0C74" w:rsidRDefault="00BC0C74" w:rsidP="00BC0C74">
            <w:pPr>
              <w:jc w:val="center"/>
            </w:pPr>
          </w:p>
        </w:tc>
      </w:tr>
      <w:tr w:rsidR="00BC0C74" w14:paraId="5CE885D0" w14:textId="77777777" w:rsidTr="00BC0C74">
        <w:trPr>
          <w:trHeight w:val="397"/>
        </w:trPr>
        <w:tc>
          <w:tcPr>
            <w:tcW w:w="1418" w:type="dxa"/>
            <w:vAlign w:val="center"/>
          </w:tcPr>
          <w:p w14:paraId="41E7C23F" w14:textId="77777777" w:rsidR="00BC0C74" w:rsidRDefault="00BC0C74" w:rsidP="00BC0C74">
            <w:pPr>
              <w:jc w:val="center"/>
            </w:pPr>
          </w:p>
        </w:tc>
        <w:tc>
          <w:tcPr>
            <w:tcW w:w="1417" w:type="dxa"/>
            <w:vAlign w:val="center"/>
          </w:tcPr>
          <w:p w14:paraId="7313BBE2" w14:textId="77777777" w:rsidR="00BC0C74" w:rsidRDefault="00BC0C74" w:rsidP="00BC0C74">
            <w:pPr>
              <w:jc w:val="center"/>
            </w:pPr>
          </w:p>
        </w:tc>
        <w:tc>
          <w:tcPr>
            <w:tcW w:w="1417" w:type="dxa"/>
            <w:vAlign w:val="center"/>
          </w:tcPr>
          <w:p w14:paraId="571BB480" w14:textId="77777777" w:rsidR="00BC0C74" w:rsidRDefault="00BC0C74" w:rsidP="00BC0C74">
            <w:pPr>
              <w:jc w:val="center"/>
            </w:pPr>
          </w:p>
        </w:tc>
      </w:tr>
      <w:tr w:rsidR="00BC0C74" w14:paraId="610E58EB" w14:textId="77777777" w:rsidTr="00BC0C74">
        <w:trPr>
          <w:trHeight w:val="397"/>
        </w:trPr>
        <w:tc>
          <w:tcPr>
            <w:tcW w:w="1418" w:type="dxa"/>
            <w:vAlign w:val="center"/>
          </w:tcPr>
          <w:p w14:paraId="6DD5BEDD" w14:textId="77777777" w:rsidR="00BC0C74" w:rsidRDefault="00BC0C74" w:rsidP="00BC0C74">
            <w:pPr>
              <w:jc w:val="center"/>
            </w:pPr>
          </w:p>
        </w:tc>
        <w:tc>
          <w:tcPr>
            <w:tcW w:w="1417" w:type="dxa"/>
            <w:vAlign w:val="center"/>
          </w:tcPr>
          <w:p w14:paraId="3C080F22" w14:textId="77777777" w:rsidR="00BC0C74" w:rsidRDefault="00BC0C74" w:rsidP="00BC0C74">
            <w:pPr>
              <w:jc w:val="center"/>
            </w:pPr>
          </w:p>
        </w:tc>
        <w:tc>
          <w:tcPr>
            <w:tcW w:w="1417" w:type="dxa"/>
            <w:vAlign w:val="center"/>
          </w:tcPr>
          <w:p w14:paraId="1C396618" w14:textId="77777777" w:rsidR="00BC0C74" w:rsidRDefault="00BC0C74" w:rsidP="00BC0C74">
            <w:pPr>
              <w:jc w:val="center"/>
            </w:pPr>
          </w:p>
        </w:tc>
      </w:tr>
      <w:tr w:rsidR="00BC0C74" w14:paraId="65A44C7C" w14:textId="77777777" w:rsidTr="00BC0C74">
        <w:trPr>
          <w:trHeight w:val="397"/>
        </w:trPr>
        <w:tc>
          <w:tcPr>
            <w:tcW w:w="1418" w:type="dxa"/>
            <w:vAlign w:val="center"/>
          </w:tcPr>
          <w:p w14:paraId="265964E9" w14:textId="77777777" w:rsidR="00BC0C74" w:rsidRDefault="00BC0C74" w:rsidP="00BC0C74">
            <w:pPr>
              <w:jc w:val="center"/>
            </w:pPr>
          </w:p>
        </w:tc>
        <w:tc>
          <w:tcPr>
            <w:tcW w:w="1417" w:type="dxa"/>
            <w:vAlign w:val="center"/>
          </w:tcPr>
          <w:p w14:paraId="4E810261" w14:textId="77777777" w:rsidR="00BC0C74" w:rsidRDefault="00BC0C74" w:rsidP="00BC0C74">
            <w:pPr>
              <w:jc w:val="center"/>
            </w:pPr>
          </w:p>
        </w:tc>
        <w:tc>
          <w:tcPr>
            <w:tcW w:w="1417" w:type="dxa"/>
            <w:vAlign w:val="center"/>
          </w:tcPr>
          <w:p w14:paraId="464524DF" w14:textId="77777777" w:rsidR="00BC0C74" w:rsidRDefault="00BC0C74" w:rsidP="00BC0C74">
            <w:pPr>
              <w:jc w:val="center"/>
            </w:pPr>
          </w:p>
        </w:tc>
      </w:tr>
      <w:tr w:rsidR="00BC0C74" w14:paraId="1E7C7F02" w14:textId="77777777" w:rsidTr="00BC0C74">
        <w:trPr>
          <w:trHeight w:val="397"/>
        </w:trPr>
        <w:tc>
          <w:tcPr>
            <w:tcW w:w="1418" w:type="dxa"/>
            <w:vAlign w:val="center"/>
          </w:tcPr>
          <w:p w14:paraId="246380DF" w14:textId="77777777" w:rsidR="00BC0C74" w:rsidRDefault="00BC0C74" w:rsidP="00BC0C74">
            <w:pPr>
              <w:jc w:val="center"/>
            </w:pPr>
          </w:p>
        </w:tc>
        <w:tc>
          <w:tcPr>
            <w:tcW w:w="1417" w:type="dxa"/>
            <w:vAlign w:val="center"/>
          </w:tcPr>
          <w:p w14:paraId="1853A768" w14:textId="77777777" w:rsidR="00BC0C74" w:rsidRDefault="00BC0C74" w:rsidP="00BC0C74">
            <w:pPr>
              <w:jc w:val="center"/>
            </w:pPr>
          </w:p>
        </w:tc>
        <w:tc>
          <w:tcPr>
            <w:tcW w:w="1417" w:type="dxa"/>
            <w:vAlign w:val="center"/>
          </w:tcPr>
          <w:p w14:paraId="5C4A03B1" w14:textId="77777777" w:rsidR="00BC0C74" w:rsidRDefault="00BC0C74" w:rsidP="00BC0C74">
            <w:pPr>
              <w:jc w:val="center"/>
            </w:pPr>
          </w:p>
        </w:tc>
      </w:tr>
      <w:tr w:rsidR="00BC0C74" w14:paraId="3406EBAB" w14:textId="77777777" w:rsidTr="00BC0C74">
        <w:trPr>
          <w:trHeight w:val="397"/>
        </w:trPr>
        <w:tc>
          <w:tcPr>
            <w:tcW w:w="1418" w:type="dxa"/>
            <w:vAlign w:val="center"/>
          </w:tcPr>
          <w:p w14:paraId="300FDEAD" w14:textId="77777777" w:rsidR="00BC0C74" w:rsidRDefault="00BC0C74" w:rsidP="00BC0C74">
            <w:pPr>
              <w:jc w:val="center"/>
            </w:pPr>
          </w:p>
        </w:tc>
        <w:tc>
          <w:tcPr>
            <w:tcW w:w="1417" w:type="dxa"/>
            <w:vAlign w:val="center"/>
          </w:tcPr>
          <w:p w14:paraId="6BDE4F8A" w14:textId="77777777" w:rsidR="00BC0C74" w:rsidRDefault="00BC0C74" w:rsidP="00BC0C74">
            <w:pPr>
              <w:jc w:val="center"/>
            </w:pPr>
          </w:p>
        </w:tc>
        <w:tc>
          <w:tcPr>
            <w:tcW w:w="1417" w:type="dxa"/>
            <w:vAlign w:val="center"/>
          </w:tcPr>
          <w:p w14:paraId="4A9E3FEB" w14:textId="77777777" w:rsidR="00BC0C74" w:rsidRDefault="00BC0C74" w:rsidP="00BC0C74">
            <w:pPr>
              <w:jc w:val="center"/>
            </w:pPr>
          </w:p>
        </w:tc>
      </w:tr>
      <w:tr w:rsidR="00BC0C74" w14:paraId="6BD16591" w14:textId="77777777" w:rsidTr="00BC0C74">
        <w:trPr>
          <w:trHeight w:val="397"/>
        </w:trPr>
        <w:tc>
          <w:tcPr>
            <w:tcW w:w="1418" w:type="dxa"/>
            <w:vAlign w:val="center"/>
          </w:tcPr>
          <w:p w14:paraId="386B2EAC" w14:textId="77777777" w:rsidR="00BC0C74" w:rsidRDefault="00BC0C74" w:rsidP="00BC0C74">
            <w:pPr>
              <w:jc w:val="center"/>
            </w:pPr>
          </w:p>
        </w:tc>
        <w:tc>
          <w:tcPr>
            <w:tcW w:w="1417" w:type="dxa"/>
            <w:vAlign w:val="center"/>
          </w:tcPr>
          <w:p w14:paraId="02EA46E4" w14:textId="77777777" w:rsidR="00BC0C74" w:rsidRDefault="00BC0C74" w:rsidP="00BC0C74">
            <w:pPr>
              <w:jc w:val="center"/>
            </w:pPr>
          </w:p>
        </w:tc>
        <w:tc>
          <w:tcPr>
            <w:tcW w:w="1417" w:type="dxa"/>
            <w:vAlign w:val="center"/>
          </w:tcPr>
          <w:p w14:paraId="70AE5A76" w14:textId="77777777" w:rsidR="00BC0C74" w:rsidRDefault="00BC0C74" w:rsidP="00BC0C74">
            <w:pPr>
              <w:jc w:val="center"/>
            </w:pPr>
          </w:p>
        </w:tc>
      </w:tr>
      <w:tr w:rsidR="00BC0C74" w14:paraId="0B9F04D5" w14:textId="77777777" w:rsidTr="00BC0C74">
        <w:trPr>
          <w:trHeight w:val="397"/>
        </w:trPr>
        <w:tc>
          <w:tcPr>
            <w:tcW w:w="1418" w:type="dxa"/>
            <w:vAlign w:val="center"/>
          </w:tcPr>
          <w:p w14:paraId="2EDEEF4A" w14:textId="77777777" w:rsidR="00BC0C74" w:rsidRDefault="00BC0C74" w:rsidP="00BC0C74">
            <w:pPr>
              <w:jc w:val="center"/>
            </w:pPr>
          </w:p>
        </w:tc>
        <w:tc>
          <w:tcPr>
            <w:tcW w:w="1417" w:type="dxa"/>
            <w:vAlign w:val="center"/>
          </w:tcPr>
          <w:p w14:paraId="398EC080" w14:textId="77777777" w:rsidR="00BC0C74" w:rsidRDefault="00BC0C74" w:rsidP="00BC0C74">
            <w:pPr>
              <w:jc w:val="center"/>
            </w:pPr>
          </w:p>
        </w:tc>
        <w:tc>
          <w:tcPr>
            <w:tcW w:w="1417" w:type="dxa"/>
            <w:vAlign w:val="center"/>
          </w:tcPr>
          <w:p w14:paraId="347BC771" w14:textId="77777777" w:rsidR="00BC0C74" w:rsidRDefault="00BC0C74" w:rsidP="00BC0C74">
            <w:pPr>
              <w:jc w:val="center"/>
            </w:pPr>
          </w:p>
        </w:tc>
      </w:tr>
      <w:tr w:rsidR="00BC0C74" w14:paraId="6C07FD70" w14:textId="77777777" w:rsidTr="00BC0C74">
        <w:trPr>
          <w:trHeight w:val="397"/>
        </w:trPr>
        <w:tc>
          <w:tcPr>
            <w:tcW w:w="1418" w:type="dxa"/>
            <w:vAlign w:val="center"/>
          </w:tcPr>
          <w:p w14:paraId="29A9CC2F" w14:textId="77777777" w:rsidR="00BC0C74" w:rsidRDefault="00BC0C74" w:rsidP="00BC0C74">
            <w:pPr>
              <w:jc w:val="center"/>
            </w:pPr>
          </w:p>
        </w:tc>
        <w:tc>
          <w:tcPr>
            <w:tcW w:w="1417" w:type="dxa"/>
            <w:vAlign w:val="center"/>
          </w:tcPr>
          <w:p w14:paraId="720B01CF" w14:textId="77777777" w:rsidR="00BC0C74" w:rsidRDefault="00BC0C74" w:rsidP="00BC0C74">
            <w:pPr>
              <w:jc w:val="center"/>
            </w:pPr>
          </w:p>
        </w:tc>
        <w:tc>
          <w:tcPr>
            <w:tcW w:w="1417" w:type="dxa"/>
            <w:vAlign w:val="center"/>
          </w:tcPr>
          <w:p w14:paraId="2B516121" w14:textId="77777777" w:rsidR="00BC0C74" w:rsidRDefault="00BC0C74" w:rsidP="00BC0C74">
            <w:pPr>
              <w:jc w:val="center"/>
            </w:pPr>
          </w:p>
        </w:tc>
      </w:tr>
      <w:tr w:rsidR="00BC0C74" w14:paraId="4D656F6B" w14:textId="77777777" w:rsidTr="00BC0C74">
        <w:trPr>
          <w:trHeight w:val="397"/>
        </w:trPr>
        <w:tc>
          <w:tcPr>
            <w:tcW w:w="1418" w:type="dxa"/>
            <w:vAlign w:val="center"/>
          </w:tcPr>
          <w:p w14:paraId="3C8CC983" w14:textId="77777777" w:rsidR="00BC0C74" w:rsidRDefault="00BC0C74" w:rsidP="00BC0C74">
            <w:pPr>
              <w:jc w:val="center"/>
            </w:pPr>
          </w:p>
        </w:tc>
        <w:tc>
          <w:tcPr>
            <w:tcW w:w="1417" w:type="dxa"/>
            <w:vAlign w:val="center"/>
          </w:tcPr>
          <w:p w14:paraId="001B6BC1" w14:textId="77777777" w:rsidR="00BC0C74" w:rsidRDefault="00BC0C74" w:rsidP="00BC0C74">
            <w:pPr>
              <w:jc w:val="center"/>
            </w:pPr>
          </w:p>
        </w:tc>
        <w:tc>
          <w:tcPr>
            <w:tcW w:w="1417" w:type="dxa"/>
            <w:vAlign w:val="center"/>
          </w:tcPr>
          <w:p w14:paraId="37017154" w14:textId="77777777" w:rsidR="00BC0C74" w:rsidRDefault="00BC0C74" w:rsidP="00BC0C74">
            <w:pPr>
              <w:jc w:val="center"/>
            </w:pPr>
          </w:p>
        </w:tc>
      </w:tr>
    </w:tbl>
    <w:p w14:paraId="594801E0" w14:textId="04CD1E0F" w:rsidR="005D5C14" w:rsidRPr="008A5B93" w:rsidRDefault="005D5C14" w:rsidP="00011437">
      <w:pPr>
        <w:jc w:val="right"/>
      </w:pPr>
      <w:r w:rsidRPr="008A5B93">
        <w:rPr>
          <w:b/>
        </w:rPr>
        <w:t>[</w:t>
      </w:r>
      <w:r>
        <w:rPr>
          <w:b/>
        </w:rPr>
        <w:t>2</w:t>
      </w:r>
      <w:r w:rsidRPr="008A5B93">
        <w:rPr>
          <w:b/>
        </w:rPr>
        <w:t>]</w:t>
      </w:r>
    </w:p>
    <w:p w14:paraId="457E0828" w14:textId="77777777" w:rsidR="005D5C14" w:rsidRPr="005D5C14" w:rsidRDefault="005D5C14" w:rsidP="005D5C14"/>
    <w:p w14:paraId="567D95F8" w14:textId="51C08132" w:rsidR="00BC0C74" w:rsidRPr="00BC0C74" w:rsidRDefault="005D5C14" w:rsidP="00BC0C74">
      <w:pPr>
        <w:tabs>
          <w:tab w:val="left" w:pos="567"/>
          <w:tab w:val="left" w:pos="1134"/>
          <w:tab w:val="left" w:pos="1701"/>
        </w:tabs>
        <w:rPr>
          <w:b/>
          <w:bCs/>
        </w:rPr>
      </w:pPr>
      <w:r w:rsidRPr="005D5C14">
        <w:tab/>
      </w:r>
      <w:r w:rsidRPr="005D5C14">
        <w:rPr>
          <w:b/>
          <w:bCs/>
        </w:rPr>
        <w:t>(b)</w:t>
      </w:r>
      <w:r w:rsidRPr="005D5C14">
        <w:tab/>
      </w:r>
      <w:r w:rsidR="00BC0C74" w:rsidRPr="00BC0C74">
        <w:t xml:space="preserve">Write down the fraction of the meal deals that include </w:t>
      </w:r>
      <w:r w:rsidR="00787B3B">
        <w:t>poached eggs</w:t>
      </w:r>
      <w:r w:rsidR="00BC0C74" w:rsidRPr="00BC0C74">
        <w:t xml:space="preserve"> (</w:t>
      </w:r>
      <w:r w:rsidR="00787B3B">
        <w:t>P</w:t>
      </w:r>
      <w:r w:rsidR="00BC0C74" w:rsidRPr="00BC0C74">
        <w:t>).</w:t>
      </w:r>
    </w:p>
    <w:p w14:paraId="0F0BB4AF" w14:textId="2AEF2DA0" w:rsidR="005D5C14" w:rsidRPr="005D5C14" w:rsidRDefault="005D5C14" w:rsidP="005D5C14">
      <w:pPr>
        <w:tabs>
          <w:tab w:val="left" w:pos="567"/>
          <w:tab w:val="left" w:pos="1134"/>
          <w:tab w:val="left" w:pos="1701"/>
        </w:tabs>
      </w:pPr>
    </w:p>
    <w:p w14:paraId="020D3386" w14:textId="0A7334A0" w:rsidR="005D5C14" w:rsidRPr="005D5C14" w:rsidRDefault="005D5C14" w:rsidP="005D5C14">
      <w:pPr>
        <w:tabs>
          <w:tab w:val="left" w:pos="567"/>
          <w:tab w:val="left" w:pos="1134"/>
        </w:tabs>
      </w:pPr>
    </w:p>
    <w:p w14:paraId="4F7E55D3" w14:textId="77777777" w:rsidR="005D5C14" w:rsidRPr="005D5C14" w:rsidRDefault="005D5C14" w:rsidP="005D5C14"/>
    <w:p w14:paraId="3CAF57B2" w14:textId="77777777" w:rsidR="005D5C14" w:rsidRPr="005D5C14" w:rsidRDefault="005D5C14" w:rsidP="005D5C14"/>
    <w:p w14:paraId="2DC4228E" w14:textId="77777777" w:rsidR="005D5C14" w:rsidRPr="005D5C14" w:rsidRDefault="005D5C14" w:rsidP="005D5C14"/>
    <w:p w14:paraId="586E61B9" w14:textId="77777777" w:rsidR="005D5C14" w:rsidRPr="005D5C14" w:rsidRDefault="005D5C14" w:rsidP="005D5C14"/>
    <w:p w14:paraId="1DA7E2A1" w14:textId="77777777" w:rsidR="005D5C14" w:rsidRPr="005D5C14" w:rsidRDefault="005D5C14" w:rsidP="005D5C14"/>
    <w:p w14:paraId="7731D61D" w14:textId="498997E9" w:rsidR="005D5C14" w:rsidRPr="008A5B93" w:rsidRDefault="005D5C14" w:rsidP="005D5C14">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2674D7E7" w14:textId="79EB9C8C" w:rsidR="000E5811" w:rsidRDefault="000E5811">
      <w:pPr>
        <w:spacing w:line="240" w:lineRule="auto"/>
      </w:pPr>
      <w:r>
        <w:br w:type="page"/>
      </w:r>
    </w:p>
    <w:p w14:paraId="5F7C6858" w14:textId="77777777" w:rsidR="009E46A0" w:rsidRDefault="009E46A0" w:rsidP="009E46A0"/>
    <w:p w14:paraId="57036836" w14:textId="77777777" w:rsidR="009E46A0" w:rsidRPr="009E46A0" w:rsidRDefault="005D5C14" w:rsidP="009E46A0">
      <w:r w:rsidRPr="009E46A0">
        <w:rPr>
          <w:b/>
          <w:bCs/>
        </w:rPr>
        <w:t>10</w:t>
      </w:r>
      <w:r w:rsidRPr="005D5C14">
        <w:tab/>
      </w:r>
      <w:r w:rsidR="009E46A0" w:rsidRPr="009E46A0">
        <w:t xml:space="preserve">Two supermarkets, A and B, have special offers on the same packet of biscuits. </w:t>
      </w:r>
    </w:p>
    <w:p w14:paraId="17767ADD" w14:textId="38C1B20A" w:rsidR="009E46A0" w:rsidRDefault="009E46A0" w:rsidP="009E46A0"/>
    <w:p w14:paraId="33B5CCF3" w14:textId="23AF3E38" w:rsidR="009E46A0" w:rsidRDefault="009E46A0" w:rsidP="009E46A0">
      <w:pPr>
        <w:rPr>
          <w:b/>
          <w:bCs/>
        </w:rPr>
      </w:pPr>
      <w:r>
        <w:rPr>
          <w:b/>
          <w:bCs/>
        </w:rPr>
        <w:tab/>
      </w:r>
      <w:r>
        <w:rPr>
          <w:noProof/>
        </w:rPr>
        <mc:AlternateContent>
          <mc:Choice Requires="wps">
            <w:drawing>
              <wp:inline distT="0" distB="0" distL="0" distR="0" wp14:anchorId="14F2B666" wp14:editId="4EBF9412">
                <wp:extent cx="2340000" cy="2196000"/>
                <wp:effectExtent l="0" t="0" r="22225" b="13970"/>
                <wp:docPr id="538" name="Text Box 538"/>
                <wp:cNvGraphicFramePr/>
                <a:graphic xmlns:a="http://schemas.openxmlformats.org/drawingml/2006/main">
                  <a:graphicData uri="http://schemas.microsoft.com/office/word/2010/wordprocessingShape">
                    <wps:wsp>
                      <wps:cNvSpPr txBox="1"/>
                      <wps:spPr>
                        <a:xfrm>
                          <a:off x="0" y="0"/>
                          <a:ext cx="2340000" cy="2196000"/>
                        </a:xfrm>
                        <a:prstGeom prst="rect">
                          <a:avLst/>
                        </a:prstGeom>
                        <a:noFill/>
                        <a:ln w="6350">
                          <a:solidFill>
                            <a:schemeClr val="tx1"/>
                          </a:solid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DB956B6"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Supermarket A</w:t>
                            </w:r>
                          </w:p>
                          <w:p w14:paraId="2A406F1E"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04F39410" w14:textId="50E0A74B"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Normal price:</w:t>
                            </w:r>
                            <w:r w:rsidRPr="009E46A0">
                              <w:rPr>
                                <w:rFonts w:ascii="Comic Sans MS" w:hAnsi="Comic Sans MS" w:cs="Comic Sans MS"/>
                                <w:color w:val="000000"/>
                                <w:szCs w:val="22"/>
                                <w:lang w:val="en-US"/>
                              </w:rPr>
                              <w:br/>
                              <w:t>£1.</w:t>
                            </w:r>
                            <w:r w:rsidR="00392713">
                              <w:rPr>
                                <w:rFonts w:ascii="Comic Sans MS" w:hAnsi="Comic Sans MS" w:cs="Comic Sans MS"/>
                                <w:color w:val="000000"/>
                                <w:szCs w:val="22"/>
                                <w:lang w:val="en-US"/>
                              </w:rPr>
                              <w:t>6</w:t>
                            </w:r>
                            <w:r w:rsidRPr="009E46A0">
                              <w:rPr>
                                <w:rFonts w:ascii="Comic Sans MS" w:hAnsi="Comic Sans MS" w:cs="Comic Sans MS"/>
                                <w:color w:val="000000"/>
                                <w:szCs w:val="22"/>
                                <w:lang w:val="en-US"/>
                              </w:rPr>
                              <w:t>0 for each packet</w:t>
                            </w:r>
                          </w:p>
                          <w:p w14:paraId="0F83EC34"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530937D1" w14:textId="77777777" w:rsidR="00C84DD6" w:rsidRPr="009E46A0" w:rsidRDefault="00C84DD6" w:rsidP="009E46A0">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sidRPr="009E46A0">
                              <w:rPr>
                                <w:rFonts w:ascii="Comic Sans MS" w:hAnsi="Comic Sans MS" w:cs="Comic Sans MS"/>
                                <w:color w:val="000000"/>
                                <w:szCs w:val="22"/>
                                <w:lang w:val="en-US"/>
                              </w:rPr>
                              <w:t>Special offer:</w:t>
                            </w:r>
                            <w:r w:rsidRPr="009E46A0">
                              <w:rPr>
                                <w:rFonts w:ascii="Comic Sans MS" w:hAnsi="Comic Sans MS" w:cs="Comic Sans MS"/>
                                <w:color w:val="000000"/>
                                <w:szCs w:val="22"/>
                                <w:lang w:val="en-US"/>
                              </w:rPr>
                              <w:br/>
                              <w:t>Buy two packets at the normal price and get a third packet for half price</w:t>
                            </w:r>
                          </w:p>
                        </w:txbxContent>
                      </wps:txbx>
                      <wps:bodyPr rot="0" spcFirstLastPara="0" vertOverflow="overflow" horzOverflow="overflow" vert="horz" wrap="square" lIns="180000" tIns="180000" rIns="180000" bIns="180000" numCol="1" spcCol="0" rtlCol="0" fromWordArt="0" anchor="t" anchorCtr="0" forceAA="0" compatLnSpc="1">
                        <a:prstTxWarp prst="textNoShape">
                          <a:avLst/>
                        </a:prstTxWarp>
                        <a:noAutofit/>
                      </wps:bodyPr>
                    </wps:wsp>
                  </a:graphicData>
                </a:graphic>
              </wp:inline>
            </w:drawing>
          </mc:Choice>
          <mc:Fallback>
            <w:pict>
              <v:shape w14:anchorId="14F2B666" id="Text Box 538" o:spid="_x0000_s1065" type="#_x0000_t202" style="width:184.25pt;height:17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" filled="f" strokecolor="black [3213]" strokeweight=".5pt">
                <v:textbox inset="5mm,5mm,5mm,5mm">
                  <w:txbxContent>
                    <w:p w14:paraId="5DB956B6"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Supermarket A</w:t>
                      </w:r>
                    </w:p>
                    <w:p w14:paraId="2A406F1E"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04F39410" w14:textId="50E0A74B"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Normal price:</w:t>
                      </w:r>
                      <w:r w:rsidRPr="009E46A0">
                        <w:rPr>
                          <w:rFonts w:ascii="Comic Sans MS" w:hAnsi="Comic Sans MS" w:cs="Comic Sans MS"/>
                          <w:color w:val="000000"/>
                          <w:szCs w:val="22"/>
                          <w:lang w:val="en-US"/>
                        </w:rPr>
                        <w:br/>
                        <w:t>£1.</w:t>
                      </w:r>
                      <w:r w:rsidR="00392713">
                        <w:rPr>
                          <w:rFonts w:ascii="Comic Sans MS" w:hAnsi="Comic Sans MS" w:cs="Comic Sans MS"/>
                          <w:color w:val="000000"/>
                          <w:szCs w:val="22"/>
                          <w:lang w:val="en-US"/>
                        </w:rPr>
                        <w:t>6</w:t>
                      </w:r>
                      <w:r w:rsidRPr="009E46A0">
                        <w:rPr>
                          <w:rFonts w:ascii="Comic Sans MS" w:hAnsi="Comic Sans MS" w:cs="Comic Sans MS"/>
                          <w:color w:val="000000"/>
                          <w:szCs w:val="22"/>
                          <w:lang w:val="en-US"/>
                        </w:rPr>
                        <w:t>0 for each packet</w:t>
                      </w:r>
                    </w:p>
                    <w:p w14:paraId="0F83EC34"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530937D1" w14:textId="77777777" w:rsidR="00C84DD6" w:rsidRPr="009E46A0" w:rsidRDefault="00C84DD6" w:rsidP="009E46A0">
                      <w:pPr>
                        <w:tabs>
                          <w:tab w:val="left" w:pos="2268"/>
                          <w:tab w:val="left" w:pos="4535"/>
                        </w:tabs>
                        <w:suppressAutoHyphens/>
                        <w:autoSpaceDE w:val="0"/>
                        <w:autoSpaceDN w:val="0"/>
                        <w:adjustRightInd w:val="0"/>
                        <w:spacing w:before="113" w:line="260" w:lineRule="atLeast"/>
                        <w:textAlignment w:val="baseline"/>
                        <w:rPr>
                          <w:rFonts w:ascii="Comic Sans MS" w:hAnsi="Comic Sans MS" w:cs="Comic Sans MS"/>
                          <w:color w:val="000000"/>
                          <w:szCs w:val="22"/>
                        </w:rPr>
                      </w:pPr>
                      <w:r w:rsidRPr="009E46A0">
                        <w:rPr>
                          <w:rFonts w:ascii="Comic Sans MS" w:hAnsi="Comic Sans MS" w:cs="Comic Sans MS"/>
                          <w:color w:val="000000"/>
                          <w:szCs w:val="22"/>
                          <w:lang w:val="en-US"/>
                        </w:rPr>
                        <w:t>Special offer:</w:t>
                      </w:r>
                      <w:r w:rsidRPr="009E46A0">
                        <w:rPr>
                          <w:rFonts w:ascii="Comic Sans MS" w:hAnsi="Comic Sans MS" w:cs="Comic Sans MS"/>
                          <w:color w:val="000000"/>
                          <w:szCs w:val="22"/>
                          <w:lang w:val="en-US"/>
                        </w:rPr>
                        <w:br/>
                        <w:t>Buy two packets at the normal price and get a third packet for half price</w:t>
                      </w:r>
                    </w:p>
                  </w:txbxContent>
                </v:textbox>
                <w10:anchorlock/>
              </v:shape>
            </w:pict>
          </mc:Fallback>
        </mc:AlternateContent>
      </w:r>
      <w:r>
        <w:rPr>
          <w:b/>
          <w:bCs/>
        </w:rPr>
        <w:tab/>
      </w:r>
      <w:r>
        <w:rPr>
          <w:noProof/>
        </w:rPr>
        <mc:AlternateContent>
          <mc:Choice Requires="wps">
            <w:drawing>
              <wp:inline distT="0" distB="0" distL="0" distR="0" wp14:anchorId="36157267" wp14:editId="103F265C">
                <wp:extent cx="2340000" cy="2232000"/>
                <wp:effectExtent l="0" t="0" r="22225" b="16510"/>
                <wp:docPr id="537" name="Text Box 537"/>
                <wp:cNvGraphicFramePr/>
                <a:graphic xmlns:a="http://schemas.openxmlformats.org/drawingml/2006/main">
                  <a:graphicData uri="http://schemas.microsoft.com/office/word/2010/wordprocessingShape">
                    <wps:wsp>
                      <wps:cNvSpPr txBox="1"/>
                      <wps:spPr>
                        <a:xfrm>
                          <a:off x="0" y="0"/>
                          <a:ext cx="2340000" cy="2232000"/>
                        </a:xfrm>
                        <a:prstGeom prst="rect">
                          <a:avLst/>
                        </a:prstGeom>
                        <a:noFill/>
                        <a:ln w="6350">
                          <a:solidFill>
                            <a:schemeClr val="tx1"/>
                          </a:solid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14D4A8E5"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Supermarket B</w:t>
                            </w:r>
                          </w:p>
                          <w:p w14:paraId="3D6008EC"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1059DCA8" w14:textId="77777777" w:rsidR="00C84DD6" w:rsidRDefault="00C84DD6" w:rsidP="00DC5F0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Normal price:</w:t>
                            </w:r>
                          </w:p>
                          <w:p w14:paraId="306D0F9B" w14:textId="16D956AA" w:rsidR="00C84DD6" w:rsidRPr="009E46A0" w:rsidRDefault="00C84DD6" w:rsidP="00DC5F0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Pr>
                                <w:rFonts w:ascii="Comic Sans MS" w:hAnsi="Comic Sans MS" w:cs="Comic Sans MS"/>
                                <w:color w:val="000000"/>
                                <w:szCs w:val="22"/>
                                <w:lang w:val="en-US"/>
                              </w:rPr>
                              <w:t>£1.</w:t>
                            </w:r>
                            <w:r w:rsidR="00392713">
                              <w:rPr>
                                <w:rFonts w:ascii="Comic Sans MS" w:hAnsi="Comic Sans MS" w:cs="Comic Sans MS"/>
                                <w:color w:val="000000"/>
                                <w:szCs w:val="22"/>
                                <w:lang w:val="en-US"/>
                              </w:rPr>
                              <w:t>7</w:t>
                            </w:r>
                            <w:r>
                              <w:rPr>
                                <w:rFonts w:ascii="Comic Sans MS" w:hAnsi="Comic Sans MS" w:cs="Comic Sans MS"/>
                                <w:color w:val="000000"/>
                                <w:szCs w:val="22"/>
                                <w:lang w:val="en-US"/>
                              </w:rPr>
                              <w:t xml:space="preserve">0 </w:t>
                            </w:r>
                            <w:r w:rsidRPr="009E46A0">
                              <w:rPr>
                                <w:rFonts w:ascii="Comic Sans MS" w:hAnsi="Comic Sans MS" w:cs="Comic Sans MS"/>
                                <w:color w:val="000000"/>
                                <w:szCs w:val="22"/>
                                <w:lang w:val="en-US"/>
                              </w:rPr>
                              <w:t>for each packet</w:t>
                            </w:r>
                          </w:p>
                          <w:p w14:paraId="62FC68CD"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084D62DB" w14:textId="77777777" w:rsidR="00C84DD6" w:rsidRPr="00DC5F04" w:rsidRDefault="00C84DD6" w:rsidP="00DC5F04">
                            <w:pPr>
                              <w:rPr>
                                <w:rFonts w:ascii="Comic Sans MS" w:hAnsi="Comic Sans MS"/>
                                <w:lang w:val="en-US"/>
                              </w:rPr>
                            </w:pPr>
                            <w:r w:rsidRPr="00DC5F04">
                              <w:rPr>
                                <w:rFonts w:ascii="Comic Sans MS" w:hAnsi="Comic Sans MS"/>
                                <w:lang w:val="en-US"/>
                              </w:rPr>
                              <w:t>Special offer:</w:t>
                            </w:r>
                          </w:p>
                          <w:p w14:paraId="7BED7941" w14:textId="67DE8C46" w:rsidR="00C84DD6" w:rsidRPr="00DC5F04" w:rsidRDefault="00C84DD6" w:rsidP="00DC5F04">
                            <w:pPr>
                              <w:rPr>
                                <w:rFonts w:ascii="Comic Sans MS" w:hAnsi="Comic Sans MS"/>
                              </w:rPr>
                            </w:pPr>
                            <w:r w:rsidRPr="00DC5F04">
                              <w:rPr>
                                <w:rFonts w:ascii="Comic Sans MS" w:hAnsi="Comic Sans MS"/>
                                <w:lang w:val="en-US"/>
                              </w:rPr>
                              <w:t xml:space="preserve">10% off the normal price </w:t>
                            </w:r>
                          </w:p>
                        </w:txbxContent>
                      </wps:txbx>
                      <wps:bodyPr rot="0" spcFirstLastPara="0" vertOverflow="overflow" horzOverflow="overflow" vert="horz" wrap="square" lIns="180000" tIns="180000" rIns="180000" bIns="180000" numCol="1" spcCol="0" rtlCol="0" fromWordArt="0" anchor="t" anchorCtr="0" forceAA="0" compatLnSpc="1">
                        <a:prstTxWarp prst="textNoShape">
                          <a:avLst/>
                        </a:prstTxWarp>
                        <a:noAutofit/>
                      </wps:bodyPr>
                    </wps:wsp>
                  </a:graphicData>
                </a:graphic>
              </wp:inline>
            </w:drawing>
          </mc:Choice>
          <mc:Fallback>
            <w:pict>
              <v:shape w14:anchorId="36157267" id="Text Box 537" o:spid="_x0000_s1066" type="#_x0000_t202" style="width:184.25pt;height:17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" filled="f" strokecolor="black [3213]" strokeweight=".5pt">
                <v:textbox inset="5mm,5mm,5mm,5mm">
                  <w:txbxContent>
                    <w:p w14:paraId="14D4A8E5"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Supermarket B</w:t>
                      </w:r>
                    </w:p>
                    <w:p w14:paraId="3D6008EC"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1059DCA8" w14:textId="77777777" w:rsidR="00C84DD6" w:rsidRDefault="00C84DD6" w:rsidP="00DC5F0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sidRPr="009E46A0">
                        <w:rPr>
                          <w:rFonts w:ascii="Comic Sans MS" w:hAnsi="Comic Sans MS" w:cs="Comic Sans MS"/>
                          <w:color w:val="000000"/>
                          <w:szCs w:val="22"/>
                          <w:lang w:val="en-US"/>
                        </w:rPr>
                        <w:t>Normal price:</w:t>
                      </w:r>
                    </w:p>
                    <w:p w14:paraId="306D0F9B" w14:textId="16D956AA" w:rsidR="00C84DD6" w:rsidRPr="009E46A0" w:rsidRDefault="00C84DD6" w:rsidP="00DC5F04">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r>
                        <w:rPr>
                          <w:rFonts w:ascii="Comic Sans MS" w:hAnsi="Comic Sans MS" w:cs="Comic Sans MS"/>
                          <w:color w:val="000000"/>
                          <w:szCs w:val="22"/>
                          <w:lang w:val="en-US"/>
                        </w:rPr>
                        <w:t>£1.</w:t>
                      </w:r>
                      <w:r w:rsidR="00392713">
                        <w:rPr>
                          <w:rFonts w:ascii="Comic Sans MS" w:hAnsi="Comic Sans MS" w:cs="Comic Sans MS"/>
                          <w:color w:val="000000"/>
                          <w:szCs w:val="22"/>
                          <w:lang w:val="en-US"/>
                        </w:rPr>
                        <w:t>7</w:t>
                      </w:r>
                      <w:r>
                        <w:rPr>
                          <w:rFonts w:ascii="Comic Sans MS" w:hAnsi="Comic Sans MS" w:cs="Comic Sans MS"/>
                          <w:color w:val="000000"/>
                          <w:szCs w:val="22"/>
                          <w:lang w:val="en-US"/>
                        </w:rPr>
                        <w:t xml:space="preserve">0 </w:t>
                      </w:r>
                      <w:r w:rsidRPr="009E46A0">
                        <w:rPr>
                          <w:rFonts w:ascii="Comic Sans MS" w:hAnsi="Comic Sans MS" w:cs="Comic Sans MS"/>
                          <w:color w:val="000000"/>
                          <w:szCs w:val="22"/>
                          <w:lang w:val="en-US"/>
                        </w:rPr>
                        <w:t>for each packet</w:t>
                      </w:r>
                    </w:p>
                    <w:p w14:paraId="62FC68CD" w14:textId="77777777" w:rsidR="00C84DD6" w:rsidRPr="009E46A0" w:rsidRDefault="00C84DD6" w:rsidP="009E46A0">
                      <w:pPr>
                        <w:tabs>
                          <w:tab w:val="left" w:pos="454"/>
                          <w:tab w:val="left" w:pos="907"/>
                          <w:tab w:val="left" w:pos="1361"/>
                          <w:tab w:val="center" w:pos="4961"/>
                        </w:tabs>
                        <w:suppressAutoHyphens/>
                        <w:autoSpaceDE w:val="0"/>
                        <w:autoSpaceDN w:val="0"/>
                        <w:adjustRightInd w:val="0"/>
                        <w:spacing w:line="260" w:lineRule="atLeast"/>
                        <w:textAlignment w:val="baseline"/>
                        <w:rPr>
                          <w:rFonts w:ascii="Comic Sans MS" w:hAnsi="Comic Sans MS" w:cs="Comic Sans MS"/>
                          <w:color w:val="000000"/>
                          <w:szCs w:val="22"/>
                          <w:lang w:val="en-US"/>
                        </w:rPr>
                      </w:pPr>
                    </w:p>
                    <w:p w14:paraId="084D62DB" w14:textId="77777777" w:rsidR="00C84DD6" w:rsidRPr="00DC5F04" w:rsidRDefault="00C84DD6" w:rsidP="00DC5F04">
                      <w:pPr>
                        <w:rPr>
                          <w:rFonts w:ascii="Comic Sans MS" w:hAnsi="Comic Sans MS"/>
                          <w:lang w:val="en-US"/>
                        </w:rPr>
                      </w:pPr>
                      <w:r w:rsidRPr="00DC5F04">
                        <w:rPr>
                          <w:rFonts w:ascii="Comic Sans MS" w:hAnsi="Comic Sans MS"/>
                          <w:lang w:val="en-US"/>
                        </w:rPr>
                        <w:t>Special offer:</w:t>
                      </w:r>
                    </w:p>
                    <w:p w14:paraId="7BED7941" w14:textId="67DE8C46" w:rsidR="00C84DD6" w:rsidRPr="00DC5F04" w:rsidRDefault="00C84DD6" w:rsidP="00DC5F04">
                      <w:pPr>
                        <w:rPr>
                          <w:rFonts w:ascii="Comic Sans MS" w:hAnsi="Comic Sans MS"/>
                        </w:rPr>
                      </w:pPr>
                      <w:r w:rsidRPr="00DC5F04">
                        <w:rPr>
                          <w:rFonts w:ascii="Comic Sans MS" w:hAnsi="Comic Sans MS"/>
                          <w:lang w:val="en-US"/>
                        </w:rPr>
                        <w:t xml:space="preserve">10% off the normal price </w:t>
                      </w:r>
                    </w:p>
                  </w:txbxContent>
                </v:textbox>
                <w10:anchorlock/>
              </v:shape>
            </w:pict>
          </mc:Fallback>
        </mc:AlternateContent>
      </w:r>
    </w:p>
    <w:p w14:paraId="161CB02E" w14:textId="77777777" w:rsidR="009E46A0" w:rsidRDefault="009E46A0" w:rsidP="009E46A0">
      <w:pPr>
        <w:rPr>
          <w:b/>
          <w:bCs/>
        </w:rPr>
      </w:pPr>
    </w:p>
    <w:p w14:paraId="049ECE9E" w14:textId="75FD15FC" w:rsidR="009E46A0" w:rsidRPr="009E46A0" w:rsidRDefault="005D5C14" w:rsidP="009E46A0">
      <w:pPr>
        <w:ind w:left="567"/>
      </w:pPr>
      <w:r w:rsidRPr="009E46A0">
        <w:rPr>
          <w:b/>
          <w:bCs/>
        </w:rPr>
        <w:t>(a)</w:t>
      </w:r>
      <w:r w:rsidRPr="005D5C14">
        <w:tab/>
      </w:r>
      <w:r w:rsidR="00392713">
        <w:t>Sam</w:t>
      </w:r>
      <w:r w:rsidR="009E46A0" w:rsidRPr="009E46A0">
        <w:t xml:space="preserve"> buys </w:t>
      </w:r>
      <w:r w:rsidR="009E46A0" w:rsidRPr="00147959">
        <w:rPr>
          <w:b/>
        </w:rPr>
        <w:t>one</w:t>
      </w:r>
      <w:r w:rsidR="009E46A0" w:rsidRPr="009E46A0">
        <w:t xml:space="preserve"> packet of these biscuits.</w:t>
      </w:r>
    </w:p>
    <w:p w14:paraId="5B693766" w14:textId="77777777" w:rsidR="009E46A0" w:rsidRPr="009E46A0" w:rsidRDefault="009E46A0" w:rsidP="009E46A0">
      <w:pPr>
        <w:rPr>
          <w:rFonts w:cs="Arial"/>
          <w:color w:val="000000"/>
          <w:szCs w:val="22"/>
        </w:rPr>
      </w:pPr>
    </w:p>
    <w:p w14:paraId="6E7F2024" w14:textId="094169EC" w:rsidR="009E46A0" w:rsidRPr="009E46A0" w:rsidRDefault="009E46A0" w:rsidP="009E46A0">
      <w:pPr>
        <w:rPr>
          <w:rFonts w:cs="Arial"/>
          <w:color w:val="000000"/>
          <w:szCs w:val="22"/>
        </w:rPr>
      </w:pPr>
      <w:r w:rsidRPr="009E46A0">
        <w:rPr>
          <w:rFonts w:cs="Arial"/>
          <w:color w:val="000000"/>
          <w:szCs w:val="22"/>
        </w:rPr>
        <w:tab/>
      </w:r>
      <w:r w:rsidRPr="009E46A0">
        <w:rPr>
          <w:rFonts w:cs="Arial"/>
          <w:color w:val="000000"/>
          <w:szCs w:val="22"/>
        </w:rPr>
        <w:tab/>
        <w:t xml:space="preserve">Which supermarket is best value for </w:t>
      </w:r>
      <w:r w:rsidR="00392713">
        <w:rPr>
          <w:rFonts w:cs="Arial"/>
          <w:color w:val="000000"/>
          <w:szCs w:val="22"/>
        </w:rPr>
        <w:t>Sam</w:t>
      </w:r>
      <w:r w:rsidRPr="009E46A0">
        <w:rPr>
          <w:rFonts w:cs="Arial"/>
          <w:color w:val="000000"/>
          <w:szCs w:val="22"/>
        </w:rPr>
        <w:t>?</w:t>
      </w:r>
    </w:p>
    <w:p w14:paraId="1E00E7FC" w14:textId="77777777" w:rsidR="009E46A0" w:rsidRPr="009E46A0" w:rsidRDefault="009E46A0" w:rsidP="009E46A0">
      <w:pPr>
        <w:rPr>
          <w:rFonts w:cs="Arial"/>
          <w:color w:val="000000"/>
          <w:szCs w:val="22"/>
        </w:rPr>
      </w:pPr>
      <w:r w:rsidRPr="009E46A0">
        <w:rPr>
          <w:rFonts w:cs="Arial"/>
          <w:color w:val="000000"/>
          <w:szCs w:val="22"/>
        </w:rPr>
        <w:tab/>
      </w:r>
      <w:r w:rsidRPr="009E46A0">
        <w:rPr>
          <w:rFonts w:cs="Arial"/>
          <w:color w:val="000000"/>
          <w:szCs w:val="22"/>
        </w:rPr>
        <w:tab/>
        <w:t>Show how you decide.</w:t>
      </w:r>
    </w:p>
    <w:p w14:paraId="6A85C064"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32ABC0"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F39C0C"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B65426"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C6FCD7"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DE7F13"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BDD3DF"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904DCA"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705033E"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5A3897"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E39D53E"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9C0C96" w14:textId="48C1157B" w:rsidR="009E46A0" w:rsidRPr="00147959" w:rsidRDefault="00147959" w:rsidP="00147959">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147959">
        <w:rPr>
          <w:rFonts w:cs="Arial"/>
          <w:color w:val="000000"/>
          <w:szCs w:val="22"/>
        </w:rPr>
        <w:t xml:space="preserve">Supermarket </w:t>
      </w:r>
      <w:r w:rsidR="009E46A0">
        <w:t>....……..</w:t>
      </w:r>
      <w:r w:rsidR="009E46A0" w:rsidRPr="000C2AAB">
        <w:t>………</w:t>
      </w:r>
      <w:r>
        <w:t xml:space="preserve"> because </w:t>
      </w:r>
      <w:r w:rsidR="009E46A0" w:rsidRPr="000C2AAB">
        <w:t>……………</w:t>
      </w:r>
      <w:r>
        <w:t>………</w:t>
      </w:r>
      <w:r w:rsidR="009E46A0" w:rsidRPr="000C2AAB">
        <w:t>…………………………………</w:t>
      </w:r>
      <w:r>
        <w:t>..</w:t>
      </w:r>
      <w:r w:rsidR="009E46A0" w:rsidRPr="000C2AAB">
        <w:t>……</w:t>
      </w:r>
      <w:r w:rsidR="009E46A0">
        <w:t>.</w:t>
      </w:r>
    </w:p>
    <w:p w14:paraId="2409D3C3" w14:textId="77777777" w:rsidR="009E46A0" w:rsidRDefault="009E46A0" w:rsidP="00011437">
      <w:pPr>
        <w:tabs>
          <w:tab w:val="left" w:pos="567"/>
        </w:tabs>
        <w:ind w:left="567"/>
        <w:jc w:val="right"/>
      </w:pPr>
    </w:p>
    <w:p w14:paraId="280D9916" w14:textId="723FC03A" w:rsidR="009E46A0" w:rsidRDefault="009E46A0" w:rsidP="00011437">
      <w:pPr>
        <w:tabs>
          <w:tab w:val="left" w:pos="567"/>
          <w:tab w:val="left" w:pos="1134"/>
        </w:tabs>
        <w:ind w:left="567" w:right="-7"/>
        <w:jc w:val="right"/>
      </w:pPr>
      <w:r>
        <w:t>..……....</w:t>
      </w:r>
      <w:r w:rsidRPr="000C2AAB">
        <w:t>…………………………………………………………………………………………</w:t>
      </w:r>
      <w:r>
        <w:t>..</w:t>
      </w:r>
      <w:r w:rsidRPr="000C2AAB">
        <w:t>…</w:t>
      </w:r>
      <w:r>
        <w:t xml:space="preserve">. </w:t>
      </w:r>
      <w:r w:rsidRPr="00511C04">
        <w:rPr>
          <w:b/>
          <w:bCs/>
        </w:rPr>
        <w:t>[</w:t>
      </w:r>
      <w:r w:rsidR="00147959">
        <w:rPr>
          <w:b/>
          <w:bCs/>
        </w:rPr>
        <w:t>3</w:t>
      </w:r>
      <w:r w:rsidRPr="00511C04">
        <w:rPr>
          <w:b/>
          <w:bCs/>
        </w:rPr>
        <w:t>]</w:t>
      </w:r>
    </w:p>
    <w:p w14:paraId="4E0EC224" w14:textId="273ACB93" w:rsidR="005D5C14" w:rsidRDefault="005D5C14" w:rsidP="00A93190">
      <w:pPr>
        <w:tabs>
          <w:tab w:val="left" w:pos="567"/>
          <w:tab w:val="left" w:pos="1134"/>
          <w:tab w:val="left" w:pos="1701"/>
        </w:tabs>
        <w:spacing w:line="240" w:lineRule="auto"/>
      </w:pPr>
    </w:p>
    <w:p w14:paraId="29ED9E28" w14:textId="77777777" w:rsidR="00147959" w:rsidRDefault="00147959" w:rsidP="00147959">
      <w:pPr>
        <w:rPr>
          <w:b/>
          <w:bCs/>
        </w:rPr>
      </w:pPr>
    </w:p>
    <w:p w14:paraId="059939D3" w14:textId="27FDABEE" w:rsidR="00147959" w:rsidRPr="00147959" w:rsidRDefault="00147959" w:rsidP="00147959">
      <w:pPr>
        <w:ind w:firstLine="567"/>
      </w:pPr>
      <w:r w:rsidRPr="00147959">
        <w:rPr>
          <w:b/>
          <w:bCs/>
        </w:rPr>
        <w:t>(b)</w:t>
      </w:r>
      <w:r w:rsidRPr="005D5C14">
        <w:tab/>
      </w:r>
      <w:r w:rsidR="00392713">
        <w:t>Ling</w:t>
      </w:r>
      <w:r w:rsidRPr="00147959">
        <w:t xml:space="preserve"> buys </w:t>
      </w:r>
      <w:r w:rsidRPr="00147959">
        <w:rPr>
          <w:b/>
        </w:rPr>
        <w:t>three</w:t>
      </w:r>
      <w:r w:rsidRPr="00147959">
        <w:t xml:space="preserve"> packets of these biscuits.</w:t>
      </w:r>
    </w:p>
    <w:p w14:paraId="624C040E" w14:textId="77777777" w:rsidR="00147959" w:rsidRPr="00147959" w:rsidRDefault="00147959" w:rsidP="00147959"/>
    <w:p w14:paraId="194473F7" w14:textId="7338B30D" w:rsidR="00147959" w:rsidRPr="00147959" w:rsidRDefault="00147959" w:rsidP="00147959">
      <w:r w:rsidRPr="00147959">
        <w:tab/>
      </w:r>
      <w:r w:rsidRPr="00147959">
        <w:tab/>
        <w:t xml:space="preserve">Which supermarket is best value for </w:t>
      </w:r>
      <w:r w:rsidR="00392713">
        <w:t>Ling</w:t>
      </w:r>
      <w:r w:rsidRPr="00147959">
        <w:t>?</w:t>
      </w:r>
    </w:p>
    <w:p w14:paraId="72218D44" w14:textId="77777777" w:rsidR="00147959" w:rsidRPr="00147959" w:rsidRDefault="00147959" w:rsidP="00147959">
      <w:r w:rsidRPr="00147959">
        <w:tab/>
      </w:r>
      <w:r w:rsidRPr="00147959">
        <w:tab/>
        <w:t>Show how you decide.</w:t>
      </w:r>
    </w:p>
    <w:p w14:paraId="21B16C0D"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8B00D8"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AC3B4F"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6BFB32"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90A187"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919541"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BD28E66"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6431D0"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D7BE05"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A1AE45" w14:textId="77777777" w:rsidR="00147959" w:rsidRPr="00147959" w:rsidRDefault="00147959" w:rsidP="0014795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273F34" w14:textId="77777777" w:rsidR="00147959" w:rsidRPr="00147959" w:rsidRDefault="00147959" w:rsidP="00147959">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147959">
        <w:rPr>
          <w:rFonts w:cs="Arial"/>
          <w:color w:val="000000"/>
          <w:szCs w:val="22"/>
        </w:rPr>
        <w:t xml:space="preserve">Supermarket </w:t>
      </w:r>
      <w:r>
        <w:t>....……..</w:t>
      </w:r>
      <w:r w:rsidRPr="000C2AAB">
        <w:t>………</w:t>
      </w:r>
      <w:r>
        <w:t xml:space="preserve"> because </w:t>
      </w:r>
      <w:r w:rsidRPr="000C2AAB">
        <w:t>……………</w:t>
      </w:r>
      <w:r>
        <w:t>………</w:t>
      </w:r>
      <w:r w:rsidRPr="000C2AAB">
        <w:t>…………………………………</w:t>
      </w:r>
      <w:r>
        <w:t>..</w:t>
      </w:r>
      <w:r w:rsidRPr="000C2AAB">
        <w:t>……</w:t>
      </w:r>
      <w:r>
        <w:t>.</w:t>
      </w:r>
    </w:p>
    <w:p w14:paraId="73B09E48" w14:textId="77777777" w:rsidR="00147959" w:rsidRDefault="00147959" w:rsidP="00147959">
      <w:pPr>
        <w:tabs>
          <w:tab w:val="left" w:pos="567"/>
        </w:tabs>
        <w:ind w:left="567"/>
        <w:jc w:val="right"/>
      </w:pPr>
    </w:p>
    <w:p w14:paraId="59B51BAD" w14:textId="77777777" w:rsidR="00147959" w:rsidRDefault="00147959" w:rsidP="00147959">
      <w:pPr>
        <w:tabs>
          <w:tab w:val="left" w:pos="567"/>
          <w:tab w:val="left" w:pos="1134"/>
        </w:tabs>
        <w:ind w:left="567" w:right="-7"/>
        <w:jc w:val="right"/>
      </w:pPr>
      <w:r>
        <w:t>..……....</w:t>
      </w:r>
      <w:r w:rsidRPr="000C2AAB">
        <w:t>…………………………………………………………………………………………</w:t>
      </w:r>
      <w:r>
        <w:t>..</w:t>
      </w:r>
      <w:r w:rsidRPr="000C2AAB">
        <w:t>…</w:t>
      </w:r>
      <w:r>
        <w:t xml:space="preserve">. </w:t>
      </w:r>
      <w:r w:rsidRPr="00511C04">
        <w:rPr>
          <w:b/>
          <w:bCs/>
        </w:rPr>
        <w:t>[</w:t>
      </w:r>
      <w:r>
        <w:rPr>
          <w:b/>
          <w:bCs/>
        </w:rPr>
        <w:t>3</w:t>
      </w:r>
      <w:r w:rsidRPr="00511C04">
        <w:rPr>
          <w:b/>
          <w:bCs/>
        </w:rPr>
        <w:t>]</w:t>
      </w:r>
    </w:p>
    <w:p w14:paraId="0F72AE6F" w14:textId="299C079B" w:rsidR="005D5C14" w:rsidRDefault="005D5C14">
      <w:pPr>
        <w:spacing w:line="240" w:lineRule="auto"/>
        <w:rPr>
          <w:rFonts w:asciiTheme="minorHAnsi" w:hAnsiTheme="minorHAnsi" w:cstheme="minorHAnsi"/>
          <w:b/>
          <w:bCs/>
          <w:szCs w:val="22"/>
        </w:rPr>
      </w:pPr>
      <w:r>
        <w:rPr>
          <w:rFonts w:asciiTheme="minorHAnsi" w:hAnsiTheme="minorHAnsi" w:cstheme="minorHAnsi"/>
          <w:b/>
          <w:bCs/>
          <w:szCs w:val="22"/>
        </w:rPr>
        <w:br w:type="page"/>
      </w:r>
    </w:p>
    <w:p w14:paraId="41B2E736" w14:textId="77777777" w:rsidR="001C285E" w:rsidRPr="001C285E" w:rsidRDefault="001C285E" w:rsidP="001C285E"/>
    <w:p w14:paraId="32533884" w14:textId="558D4123" w:rsidR="007F1517" w:rsidRPr="007F1517" w:rsidRDefault="003D7EBC" w:rsidP="007F1517">
      <w:r>
        <w:rPr>
          <w:noProof/>
        </w:rPr>
        <w:drawing>
          <wp:anchor distT="0" distB="0" distL="114300" distR="114300" simplePos="0" relativeHeight="251658248" behindDoc="0" locked="0" layoutInCell="1" allowOverlap="1" wp14:anchorId="661E59C5" wp14:editId="27E91E4A">
            <wp:simplePos x="0" y="0"/>
            <wp:positionH relativeFrom="column">
              <wp:posOffset>349363</wp:posOffset>
            </wp:positionH>
            <wp:positionV relativeFrom="paragraph">
              <wp:posOffset>353321</wp:posOffset>
            </wp:positionV>
            <wp:extent cx="3399155" cy="514985"/>
            <wp:effectExtent l="0" t="0" r="0" b="0"/>
            <wp:wrapTopAndBottom/>
            <wp:docPr id="8" name="Picture 8" descr="Here is a function mach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Here is a function machine"/>
                    <pic:cNvPicPr/>
                  </pic:nvPicPr>
                  <pic:blipFill>
                    <a:blip r:embed="rId29"/>
                    <a:stretch>
                      <a:fillRect/>
                    </a:stretch>
                  </pic:blipFill>
                  <pic:spPr>
                    <a:xfrm>
                      <a:off x="0" y="0"/>
                      <a:ext cx="3399155" cy="514985"/>
                    </a:xfrm>
                    <a:prstGeom prst="rect">
                      <a:avLst/>
                    </a:prstGeom>
                  </pic:spPr>
                </pic:pic>
              </a:graphicData>
            </a:graphic>
            <wp14:sizeRelH relativeFrom="margin">
              <wp14:pctWidth>0</wp14:pctWidth>
            </wp14:sizeRelH>
            <wp14:sizeRelV relativeFrom="margin">
              <wp14:pctHeight>0</wp14:pctHeight>
            </wp14:sizeRelV>
          </wp:anchor>
        </w:drawing>
      </w:r>
      <w:r w:rsidR="001C285E" w:rsidRPr="000E5811">
        <w:rPr>
          <w:b/>
          <w:bCs/>
        </w:rPr>
        <w:t>1</w:t>
      </w:r>
      <w:r w:rsidR="007F1517" w:rsidRPr="000E5811">
        <w:rPr>
          <w:b/>
          <w:bCs/>
        </w:rPr>
        <w:t>1</w:t>
      </w:r>
      <w:r w:rsidR="001C285E" w:rsidRPr="001C285E">
        <w:tab/>
      </w:r>
      <w:r w:rsidR="007F1517" w:rsidRPr="007F1517">
        <w:t xml:space="preserve">Here is a function machine. </w:t>
      </w:r>
    </w:p>
    <w:p w14:paraId="3C4FC071" w14:textId="54457334" w:rsidR="001C285E" w:rsidRPr="001C285E" w:rsidRDefault="001C285E" w:rsidP="007F1517">
      <w:pPr>
        <w:rPr>
          <w:rFonts w:cs="Arial"/>
          <w:color w:val="000000"/>
          <w:szCs w:val="22"/>
        </w:rPr>
      </w:pPr>
    </w:p>
    <w:p w14:paraId="65E94C70" w14:textId="423A66F9" w:rsidR="00392713" w:rsidRPr="001C285E" w:rsidRDefault="007F1517" w:rsidP="001873F8">
      <w:pPr>
        <w:tabs>
          <w:tab w:val="left" w:pos="567"/>
          <w:tab w:val="left" w:pos="1134"/>
          <w:tab w:val="left" w:pos="1701"/>
        </w:tabs>
      </w:pPr>
      <w:r>
        <w:tab/>
      </w:r>
    </w:p>
    <w:p w14:paraId="25940AFA" w14:textId="6C6DE63E" w:rsidR="001C285E" w:rsidRPr="001C285E" w:rsidRDefault="001C285E" w:rsidP="007F1517"/>
    <w:p w14:paraId="353622BA" w14:textId="1B3686EB" w:rsidR="001C285E" w:rsidRDefault="001C285E" w:rsidP="001C285E"/>
    <w:p w14:paraId="365FE8E8" w14:textId="0D99BD1C" w:rsidR="007F1517" w:rsidRPr="007F1517" w:rsidRDefault="007F1517" w:rsidP="007F1517">
      <w:pPr>
        <w:ind w:firstLine="567"/>
      </w:pPr>
      <w:r w:rsidRPr="007F1517">
        <w:rPr>
          <w:b/>
          <w:bCs/>
        </w:rPr>
        <w:t>(a)</w:t>
      </w:r>
      <w:r w:rsidRPr="007F1517">
        <w:rPr>
          <w:b/>
          <w:bCs/>
        </w:rPr>
        <w:tab/>
        <w:t>(i)</w:t>
      </w:r>
      <w:r w:rsidRPr="007F1517">
        <w:tab/>
        <w:t>Find the output when the input is 10.</w:t>
      </w:r>
    </w:p>
    <w:p w14:paraId="1876CEAC" w14:textId="77777777" w:rsidR="007F1517" w:rsidRPr="007F1517" w:rsidRDefault="007F1517" w:rsidP="007F1517"/>
    <w:p w14:paraId="20E34D6A" w14:textId="0606D816" w:rsidR="007F1517" w:rsidRPr="007F1517" w:rsidRDefault="007F1517" w:rsidP="007F1517"/>
    <w:p w14:paraId="4B1DA670" w14:textId="2AEBA196" w:rsidR="007F1517" w:rsidRPr="007F1517" w:rsidRDefault="007F1517" w:rsidP="007F1517"/>
    <w:p w14:paraId="4B86E2BD" w14:textId="77777777" w:rsidR="007F1517" w:rsidRPr="007F1517" w:rsidRDefault="007F1517" w:rsidP="007F1517"/>
    <w:p w14:paraId="6E550D54" w14:textId="77777777" w:rsidR="007F1517" w:rsidRPr="008A5B93" w:rsidRDefault="007F1517" w:rsidP="00011437">
      <w:pPr>
        <w:jc w:val="right"/>
      </w:pPr>
      <w:r w:rsidRPr="001C4DC9">
        <w:rPr>
          <w:b/>
          <w:bCs/>
        </w:rPr>
        <w:t>(a) (i)</w:t>
      </w:r>
      <w:r>
        <w:t xml:space="preserve"> </w:t>
      </w:r>
      <w:r w:rsidRPr="008A5B93">
        <w:t xml:space="preserve">……..…………….………………. </w:t>
      </w:r>
      <w:r w:rsidRPr="008A5B93">
        <w:rPr>
          <w:b/>
        </w:rPr>
        <w:t>[</w:t>
      </w:r>
      <w:r>
        <w:rPr>
          <w:b/>
        </w:rPr>
        <w:t>1</w:t>
      </w:r>
      <w:r w:rsidRPr="008A5B93">
        <w:rPr>
          <w:b/>
        </w:rPr>
        <w:t>]</w:t>
      </w:r>
    </w:p>
    <w:p w14:paraId="1777F5FE" w14:textId="77777777" w:rsidR="007F1517" w:rsidRPr="007F1517" w:rsidRDefault="007F1517" w:rsidP="007F1517"/>
    <w:p w14:paraId="7024C0ED" w14:textId="206211DD" w:rsidR="007F1517" w:rsidRPr="007F1517" w:rsidRDefault="007F1517" w:rsidP="007F1517">
      <w:r w:rsidRPr="007F1517">
        <w:tab/>
      </w:r>
      <w:r w:rsidRPr="007F1517">
        <w:tab/>
      </w:r>
      <w:r w:rsidRPr="007F1517">
        <w:rPr>
          <w:b/>
          <w:bCs/>
        </w:rPr>
        <w:t>(ii)</w:t>
      </w:r>
      <w:r w:rsidRPr="007F1517">
        <w:tab/>
        <w:t xml:space="preserve">Find the input when the output is </w:t>
      </w:r>
      <w:r w:rsidR="00392713">
        <w:t>21</w:t>
      </w:r>
      <w:r w:rsidRPr="007F1517">
        <w:t>.</w:t>
      </w:r>
    </w:p>
    <w:p w14:paraId="4D0A3204" w14:textId="77777777" w:rsidR="007F1517" w:rsidRPr="007F1517" w:rsidRDefault="007F1517" w:rsidP="007F1517"/>
    <w:p w14:paraId="1B2DAF47" w14:textId="77777777" w:rsidR="007F1517" w:rsidRPr="007F1517" w:rsidRDefault="007F1517" w:rsidP="007F1517"/>
    <w:p w14:paraId="42A9F8E1" w14:textId="77777777" w:rsidR="007F1517" w:rsidRPr="007F1517" w:rsidRDefault="007F1517" w:rsidP="007F1517"/>
    <w:p w14:paraId="0DBDB186" w14:textId="77777777" w:rsidR="007F1517" w:rsidRPr="007F1517" w:rsidRDefault="007F1517" w:rsidP="007F1517"/>
    <w:p w14:paraId="5C210E25" w14:textId="4BA4E7E4" w:rsidR="007F1517" w:rsidRPr="008A5B93" w:rsidRDefault="007F1517" w:rsidP="007F1517">
      <w:pPr>
        <w:jc w:val="right"/>
      </w:pPr>
      <w:r w:rsidRPr="001C4DC9">
        <w:rPr>
          <w:b/>
          <w:bCs/>
        </w:rPr>
        <w:t>(</w:t>
      </w:r>
      <w:r>
        <w:rPr>
          <w:b/>
          <w:bCs/>
        </w:rPr>
        <w:t>i</w:t>
      </w:r>
      <w:r w:rsidRPr="001C4DC9">
        <w:rPr>
          <w:b/>
          <w:bCs/>
        </w:rPr>
        <w:t>i)</w:t>
      </w:r>
      <w:r>
        <w:t xml:space="preserve"> </w:t>
      </w:r>
      <w:r w:rsidRPr="008A5B93">
        <w:t xml:space="preserve">……..…………….………………. </w:t>
      </w:r>
      <w:r w:rsidRPr="008A5B93">
        <w:rPr>
          <w:b/>
        </w:rPr>
        <w:t>[</w:t>
      </w:r>
      <w:r>
        <w:rPr>
          <w:b/>
        </w:rPr>
        <w:t>2</w:t>
      </w:r>
      <w:r w:rsidRPr="008A5B93">
        <w:rPr>
          <w:b/>
        </w:rPr>
        <w:t>]</w:t>
      </w:r>
    </w:p>
    <w:p w14:paraId="3884CE7D" w14:textId="77777777" w:rsidR="007F1517" w:rsidRPr="007F1517" w:rsidRDefault="007F1517" w:rsidP="007F1517"/>
    <w:p w14:paraId="59F260FC" w14:textId="77777777" w:rsidR="007F1517" w:rsidRPr="007F1517" w:rsidRDefault="007F1517" w:rsidP="007F1517">
      <w:r w:rsidRPr="007F1517">
        <w:tab/>
      </w:r>
      <w:r w:rsidRPr="007F1517">
        <w:rPr>
          <w:b/>
          <w:bCs/>
        </w:rPr>
        <w:t>(b)</w:t>
      </w:r>
      <w:r w:rsidRPr="007F1517">
        <w:t xml:space="preserve"> </w:t>
      </w:r>
      <w:r w:rsidRPr="007F1517">
        <w:tab/>
        <w:t xml:space="preserve">The input is </w:t>
      </w:r>
      <w:r w:rsidRPr="007F1517">
        <w:rPr>
          <w:rFonts w:ascii="Arial (TT)" w:hAnsi="Arial (TT)" w:cs="Arial (TT)"/>
          <w:i/>
          <w:iCs/>
        </w:rPr>
        <w:t>x</w:t>
      </w:r>
      <w:r w:rsidRPr="007F1517">
        <w:t xml:space="preserve"> and the output is </w:t>
      </w:r>
      <w:r w:rsidRPr="007F1517">
        <w:rPr>
          <w:rFonts w:ascii="Arial (TT)" w:hAnsi="Arial (TT)" w:cs="Arial (TT)"/>
          <w:i/>
          <w:iCs/>
        </w:rPr>
        <w:t>y</w:t>
      </w:r>
      <w:r w:rsidRPr="007F1517">
        <w:t>.</w:t>
      </w:r>
    </w:p>
    <w:p w14:paraId="427F79A4" w14:textId="77777777" w:rsidR="007F1517" w:rsidRPr="007F1517" w:rsidRDefault="007F1517" w:rsidP="007F1517"/>
    <w:p w14:paraId="2F6A571B" w14:textId="77777777" w:rsidR="007F1517" w:rsidRPr="007F1517" w:rsidRDefault="007F1517" w:rsidP="007F1517">
      <w:r w:rsidRPr="007F1517">
        <w:tab/>
      </w:r>
      <w:r w:rsidRPr="007F1517">
        <w:tab/>
        <w:t xml:space="preserve">Write an equation for </w:t>
      </w:r>
      <w:r w:rsidRPr="007F1517">
        <w:rPr>
          <w:rFonts w:ascii="Arial (TT)" w:hAnsi="Arial (TT)" w:cs="Arial (TT)"/>
          <w:i/>
          <w:iCs/>
        </w:rPr>
        <w:t>y</w:t>
      </w:r>
      <w:r w:rsidRPr="007F1517">
        <w:t xml:space="preserve"> in terms of </w:t>
      </w:r>
      <w:r w:rsidRPr="007F1517">
        <w:rPr>
          <w:rFonts w:ascii="Arial (TT)" w:hAnsi="Arial (TT)" w:cs="Arial (TT)"/>
          <w:i/>
          <w:iCs/>
        </w:rPr>
        <w:t>x</w:t>
      </w:r>
      <w:r w:rsidRPr="007F1517">
        <w:t>.</w:t>
      </w:r>
    </w:p>
    <w:p w14:paraId="1D9C6813" w14:textId="77777777" w:rsidR="007F1517" w:rsidRPr="007F1517" w:rsidRDefault="007F1517" w:rsidP="007F1517"/>
    <w:p w14:paraId="14515C66" w14:textId="77777777" w:rsidR="007F1517" w:rsidRPr="007F1517" w:rsidRDefault="007F1517" w:rsidP="007F1517"/>
    <w:p w14:paraId="10527113" w14:textId="77777777" w:rsidR="007F1517" w:rsidRPr="007F1517" w:rsidRDefault="007F1517" w:rsidP="007F1517"/>
    <w:p w14:paraId="45C8AC56" w14:textId="77777777" w:rsidR="007F1517" w:rsidRPr="007F1517" w:rsidRDefault="007F1517" w:rsidP="007F1517"/>
    <w:p w14:paraId="1060FD3B" w14:textId="5A9A3E7C" w:rsidR="007F1517" w:rsidRPr="008A5B93" w:rsidRDefault="007F1517" w:rsidP="007F1517">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09873D60" w14:textId="77777777" w:rsidR="007F1517" w:rsidRPr="007F1517" w:rsidRDefault="007F1517" w:rsidP="007F151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DBF19E" w14:textId="63D125EB" w:rsidR="007F1517" w:rsidRDefault="007F1517" w:rsidP="001C285E"/>
    <w:p w14:paraId="69A89B62" w14:textId="045DF7D7" w:rsidR="007F1517" w:rsidRDefault="007F1517" w:rsidP="001C285E"/>
    <w:p w14:paraId="23F9A28A" w14:textId="3ADD3AC9" w:rsidR="007F1517" w:rsidRDefault="007F1517" w:rsidP="001C285E"/>
    <w:p w14:paraId="542502C4" w14:textId="2AE7F990" w:rsidR="007F1517" w:rsidRDefault="007F1517" w:rsidP="001C285E"/>
    <w:p w14:paraId="205DD36B" w14:textId="4A847BFF" w:rsidR="007F1517" w:rsidRDefault="007F1517" w:rsidP="001C285E"/>
    <w:p w14:paraId="5795D474" w14:textId="2A0458C8" w:rsidR="007F1517" w:rsidRDefault="007F1517" w:rsidP="001C285E"/>
    <w:p w14:paraId="03CEC70D" w14:textId="77777777" w:rsidR="007F1517" w:rsidRPr="001C285E" w:rsidRDefault="007F1517" w:rsidP="001C285E"/>
    <w:p w14:paraId="1D0A6215" w14:textId="3A1CDBE0" w:rsidR="001C285E" w:rsidRDefault="001C285E">
      <w:pPr>
        <w:spacing w:line="240" w:lineRule="auto"/>
      </w:pPr>
      <w:r>
        <w:br w:type="page"/>
      </w:r>
    </w:p>
    <w:p w14:paraId="71DB83FC" w14:textId="77777777" w:rsidR="001C285E" w:rsidRPr="001C285E" w:rsidRDefault="001C285E" w:rsidP="001C285E"/>
    <w:p w14:paraId="0B09955A" w14:textId="6A827A72" w:rsidR="00613978" w:rsidRPr="00613978" w:rsidRDefault="001C285E" w:rsidP="00613978">
      <w:r w:rsidRPr="00613978">
        <w:rPr>
          <w:b/>
          <w:bCs/>
        </w:rPr>
        <w:t>1</w:t>
      </w:r>
      <w:r w:rsidR="00613978" w:rsidRPr="00613978">
        <w:rPr>
          <w:b/>
          <w:bCs/>
        </w:rPr>
        <w:t>2</w:t>
      </w:r>
      <w:r>
        <w:tab/>
      </w:r>
      <w:r w:rsidR="00976AF2">
        <w:t>Azmi</w:t>
      </w:r>
      <w:r w:rsidR="00976AF2" w:rsidRPr="00613978">
        <w:t xml:space="preserve"> </w:t>
      </w:r>
      <w:r w:rsidR="00613978" w:rsidRPr="00613978">
        <w:t>has a bag of marbles that are red or blue or green or yellow.</w:t>
      </w:r>
    </w:p>
    <w:p w14:paraId="09B364F5" w14:textId="77777777" w:rsidR="00613978" w:rsidRPr="00613978" w:rsidRDefault="00613978" w:rsidP="00613978"/>
    <w:p w14:paraId="4234B484" w14:textId="2AA055DC" w:rsidR="00613978" w:rsidRPr="00613978" w:rsidRDefault="00613978" w:rsidP="00613978">
      <w:r w:rsidRPr="00613978">
        <w:tab/>
      </w:r>
      <w:r w:rsidR="00976AF2">
        <w:t>Azmi</w:t>
      </w:r>
      <w:r w:rsidRPr="00613978">
        <w:t xml:space="preserve"> takes a marble at random, records the colour and returns the marble to the bag.</w:t>
      </w:r>
    </w:p>
    <w:p w14:paraId="7AFDF78D" w14:textId="07F785D8" w:rsidR="00613978" w:rsidRPr="00613978" w:rsidRDefault="00613978" w:rsidP="00613978">
      <w:r w:rsidRPr="00613978">
        <w:tab/>
      </w:r>
      <w:r w:rsidR="00976AF2">
        <w:t>Azmi</w:t>
      </w:r>
      <w:r w:rsidRPr="00613978">
        <w:t xml:space="preserve"> does this </w:t>
      </w:r>
      <w:r w:rsidR="00976AF2">
        <w:t>9</w:t>
      </w:r>
      <w:r w:rsidRPr="00613978">
        <w:t>00 times.</w:t>
      </w:r>
    </w:p>
    <w:p w14:paraId="7C0EE6FD" w14:textId="77777777" w:rsidR="00613978" w:rsidRPr="00613978" w:rsidRDefault="00613978" w:rsidP="00613978"/>
    <w:p w14:paraId="62C06108" w14:textId="77777777" w:rsidR="00613978" w:rsidRPr="00613978" w:rsidRDefault="00613978" w:rsidP="00613978">
      <w:r w:rsidRPr="00613978">
        <w:tab/>
        <w:t>The table shows some of the results.</w:t>
      </w:r>
    </w:p>
    <w:p w14:paraId="09576A1E" w14:textId="77777777" w:rsidR="00613978" w:rsidRPr="00613978" w:rsidRDefault="00613978" w:rsidP="00613978">
      <w:pPr>
        <w:rPr>
          <w:b/>
          <w:bCs/>
        </w:rPr>
      </w:pPr>
    </w:p>
    <w:tbl>
      <w:tblPr>
        <w:tblW w:w="0" w:type="auto"/>
        <w:tblInd w:w="1557" w:type="dxa"/>
        <w:tblLayout w:type="fixed"/>
        <w:tblCellMar>
          <w:left w:w="0" w:type="dxa"/>
          <w:right w:w="0" w:type="dxa"/>
        </w:tblCellMar>
        <w:tblLook w:val="0000" w:firstRow="0" w:lastRow="0" w:firstColumn="0" w:lastColumn="0" w:noHBand="0" w:noVBand="0"/>
      </w:tblPr>
      <w:tblGrid>
        <w:gridCol w:w="2126"/>
        <w:gridCol w:w="1215"/>
        <w:gridCol w:w="1216"/>
        <w:gridCol w:w="1216"/>
        <w:gridCol w:w="1216"/>
      </w:tblGrid>
      <w:tr w:rsidR="00613978" w:rsidRPr="00613978" w14:paraId="2A1668B8" w14:textId="77777777" w:rsidTr="000E5811">
        <w:trPr>
          <w:trHeight w:val="397"/>
          <w:tblHeader/>
        </w:trPr>
        <w:tc>
          <w:tcPr>
            <w:tcW w:w="212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798EBE30" w14:textId="77777777" w:rsidR="00613978" w:rsidRPr="00613978" w:rsidRDefault="00613978" w:rsidP="00613978">
            <w:r w:rsidRPr="00613978">
              <w:rPr>
                <w:b/>
                <w:bCs/>
              </w:rPr>
              <w:t>Colour</w:t>
            </w:r>
          </w:p>
        </w:tc>
        <w:tc>
          <w:tcPr>
            <w:tcW w:w="1215"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7423279A" w14:textId="77777777" w:rsidR="00613978" w:rsidRPr="00613978" w:rsidRDefault="00613978" w:rsidP="00613978">
            <w:pPr>
              <w:jc w:val="center"/>
            </w:pPr>
            <w:r w:rsidRPr="00613978">
              <w:t>Red</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03B33C01" w14:textId="77777777" w:rsidR="00613978" w:rsidRPr="00613978" w:rsidRDefault="00613978" w:rsidP="00613978">
            <w:pPr>
              <w:jc w:val="center"/>
            </w:pPr>
            <w:r w:rsidRPr="00613978">
              <w:t>Blue</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0E11ABFD" w14:textId="77777777" w:rsidR="00613978" w:rsidRPr="00613978" w:rsidRDefault="00613978" w:rsidP="00613978">
            <w:pPr>
              <w:jc w:val="center"/>
            </w:pPr>
            <w:r w:rsidRPr="00613978">
              <w:t>Green</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56FFB02C" w14:textId="77777777" w:rsidR="00613978" w:rsidRPr="00613978" w:rsidRDefault="00613978" w:rsidP="00613978">
            <w:pPr>
              <w:jc w:val="center"/>
            </w:pPr>
            <w:r w:rsidRPr="00613978">
              <w:t>Yellow</w:t>
            </w:r>
          </w:p>
        </w:tc>
      </w:tr>
      <w:tr w:rsidR="00613978" w:rsidRPr="00613978" w14:paraId="29921410" w14:textId="77777777" w:rsidTr="000E5811">
        <w:trPr>
          <w:trHeight w:val="397"/>
        </w:trPr>
        <w:tc>
          <w:tcPr>
            <w:tcW w:w="212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38BC216D" w14:textId="77777777" w:rsidR="00613978" w:rsidRPr="00613978" w:rsidRDefault="00613978" w:rsidP="00613978">
            <w:r w:rsidRPr="00613978">
              <w:rPr>
                <w:b/>
                <w:bCs/>
              </w:rPr>
              <w:t>Frequency</w:t>
            </w:r>
          </w:p>
        </w:tc>
        <w:tc>
          <w:tcPr>
            <w:tcW w:w="1215"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245B307C" w14:textId="622E47BB" w:rsidR="00613978" w:rsidRPr="00613978" w:rsidRDefault="00976AF2" w:rsidP="00613978">
            <w:pPr>
              <w:jc w:val="center"/>
            </w:pPr>
            <w:r>
              <w:t>72</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595FCF60" w14:textId="2482CDC4" w:rsidR="00613978" w:rsidRPr="00613978" w:rsidRDefault="00976AF2" w:rsidP="00613978">
            <w:pPr>
              <w:jc w:val="center"/>
            </w:pPr>
            <w:r>
              <w:t>9</w:t>
            </w:r>
            <w:r w:rsidR="00613978" w:rsidRPr="00613978">
              <w:t>0</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4BA376E8" w14:textId="491CA335" w:rsidR="00613978" w:rsidRPr="00613978" w:rsidRDefault="00976AF2" w:rsidP="00613978">
            <w:pPr>
              <w:jc w:val="center"/>
            </w:pPr>
            <w:r>
              <w:t>315</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591584BC" w14:textId="77777777" w:rsidR="00613978" w:rsidRPr="00613978" w:rsidRDefault="00613978" w:rsidP="00613978">
            <w:pPr>
              <w:jc w:val="center"/>
            </w:pPr>
          </w:p>
        </w:tc>
      </w:tr>
      <w:tr w:rsidR="00613978" w:rsidRPr="00613978" w14:paraId="088E7AFB" w14:textId="77777777" w:rsidTr="000E5811">
        <w:trPr>
          <w:trHeight w:val="397"/>
        </w:trPr>
        <w:tc>
          <w:tcPr>
            <w:tcW w:w="212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641875A3" w14:textId="77777777" w:rsidR="00613978" w:rsidRPr="00613978" w:rsidRDefault="00613978" w:rsidP="00613978">
            <w:r w:rsidRPr="00613978">
              <w:rPr>
                <w:b/>
                <w:bCs/>
              </w:rPr>
              <w:t>Relative frequency</w:t>
            </w:r>
          </w:p>
        </w:tc>
        <w:tc>
          <w:tcPr>
            <w:tcW w:w="1215"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1965E787" w14:textId="6AADFB46" w:rsidR="00613978" w:rsidRPr="00613978" w:rsidRDefault="00613978" w:rsidP="00613978">
            <w:pPr>
              <w:jc w:val="center"/>
            </w:pPr>
            <w:r w:rsidRPr="00613978">
              <w:t>0.0</w:t>
            </w:r>
            <w:r w:rsidR="00976AF2">
              <w:t>8</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756FDC70" w14:textId="77777777" w:rsidR="00613978" w:rsidRPr="00613978" w:rsidRDefault="00613978" w:rsidP="00613978">
            <w:pPr>
              <w:jc w:val="center"/>
            </w:pPr>
            <w:r w:rsidRPr="00613978">
              <w:t>0.10</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5F68AFF1" w14:textId="2F8D9029" w:rsidR="00613978" w:rsidRPr="00613978" w:rsidRDefault="00613978" w:rsidP="00613978">
            <w:pPr>
              <w:jc w:val="center"/>
            </w:pPr>
            <w:r w:rsidRPr="00613978">
              <w:t>0.3</w:t>
            </w:r>
            <w:r w:rsidR="00976AF2">
              <w:t>5</w:t>
            </w:r>
          </w:p>
        </w:tc>
        <w:tc>
          <w:tcPr>
            <w:tcW w:w="1216" w:type="dxa"/>
            <w:tcBorders>
              <w:top w:val="single" w:sz="2" w:space="0" w:color="000000"/>
              <w:left w:val="single" w:sz="2" w:space="0" w:color="000000"/>
              <w:bottom w:val="single" w:sz="2" w:space="0" w:color="000000"/>
              <w:right w:val="single" w:sz="2" w:space="0" w:color="000000"/>
            </w:tcBorders>
            <w:tcMar>
              <w:top w:w="113" w:type="dxa"/>
              <w:left w:w="80" w:type="dxa"/>
              <w:bottom w:w="142" w:type="dxa"/>
              <w:right w:w="80" w:type="dxa"/>
            </w:tcMar>
            <w:vAlign w:val="center"/>
          </w:tcPr>
          <w:p w14:paraId="4E32A91C" w14:textId="77777777" w:rsidR="00613978" w:rsidRPr="00613978" w:rsidRDefault="00613978" w:rsidP="00613978">
            <w:pPr>
              <w:jc w:val="center"/>
            </w:pPr>
            <w:r w:rsidRPr="00613978">
              <w:t>0.47</w:t>
            </w:r>
          </w:p>
        </w:tc>
      </w:tr>
    </w:tbl>
    <w:p w14:paraId="5D10A08F" w14:textId="77777777" w:rsidR="00613978" w:rsidRPr="00613978" w:rsidRDefault="00613978" w:rsidP="00613978"/>
    <w:p w14:paraId="61EC82B0" w14:textId="77777777" w:rsidR="00613978" w:rsidRPr="00613978" w:rsidRDefault="00613978" w:rsidP="00613978"/>
    <w:p w14:paraId="495E73A0" w14:textId="0FF2273B" w:rsidR="00613978" w:rsidRPr="00613978" w:rsidRDefault="00613978" w:rsidP="00613978">
      <w:pPr>
        <w:tabs>
          <w:tab w:val="left" w:pos="1134"/>
          <w:tab w:val="right" w:pos="9781"/>
        </w:tabs>
        <w:ind w:left="567"/>
      </w:pPr>
      <w:r w:rsidRPr="00613978">
        <w:rPr>
          <w:b/>
          <w:bCs/>
        </w:rPr>
        <w:t>(a)</w:t>
      </w:r>
      <w:r>
        <w:tab/>
      </w:r>
      <w:r w:rsidRPr="00613978">
        <w:t>Complete the table to show the number of times a yellow marble is taken.</w:t>
      </w:r>
      <w:r w:rsidRPr="00613978">
        <w:tab/>
      </w:r>
      <w:r w:rsidRPr="00613978">
        <w:rPr>
          <w:b/>
          <w:bCs/>
        </w:rPr>
        <w:t>[2]</w:t>
      </w:r>
    </w:p>
    <w:p w14:paraId="4786AB39" w14:textId="77777777" w:rsidR="00613978" w:rsidRPr="00613978" w:rsidRDefault="00613978" w:rsidP="00613978"/>
    <w:p w14:paraId="14638B57" w14:textId="77777777" w:rsidR="00613978" w:rsidRPr="00613978" w:rsidRDefault="00613978" w:rsidP="00613978"/>
    <w:p w14:paraId="49E55615" w14:textId="77777777" w:rsidR="00613978" w:rsidRPr="00613978" w:rsidRDefault="00613978" w:rsidP="00613978"/>
    <w:p w14:paraId="7E24366C" w14:textId="77777777" w:rsidR="00613978" w:rsidRPr="00613978" w:rsidRDefault="00613978" w:rsidP="00613978"/>
    <w:p w14:paraId="4E48C26C" w14:textId="77777777" w:rsidR="00613978" w:rsidRPr="00613978" w:rsidRDefault="00613978" w:rsidP="00613978"/>
    <w:p w14:paraId="5857865E" w14:textId="77777777" w:rsidR="00613978" w:rsidRPr="00613978" w:rsidRDefault="00613978" w:rsidP="00613978"/>
    <w:p w14:paraId="30CABBE3" w14:textId="77777777" w:rsidR="00613978" w:rsidRPr="00613978" w:rsidRDefault="00613978" w:rsidP="00613978"/>
    <w:p w14:paraId="6C96B0FB" w14:textId="77777777" w:rsidR="00613978" w:rsidRPr="00613978" w:rsidRDefault="00613978" w:rsidP="00613978"/>
    <w:p w14:paraId="6C106BE4" w14:textId="77777777" w:rsidR="00613978" w:rsidRPr="00613978" w:rsidRDefault="00613978" w:rsidP="00613978"/>
    <w:p w14:paraId="4D07FA72" w14:textId="77777777" w:rsidR="00613978" w:rsidRPr="00613978" w:rsidRDefault="00613978" w:rsidP="00613978"/>
    <w:p w14:paraId="461FC18E" w14:textId="6BB7A479" w:rsidR="00613978" w:rsidRPr="00613978" w:rsidRDefault="00613978" w:rsidP="00613978">
      <w:r w:rsidRPr="00613978">
        <w:tab/>
      </w:r>
      <w:r w:rsidRPr="00613978">
        <w:rPr>
          <w:b/>
          <w:bCs/>
        </w:rPr>
        <w:t>(b)</w:t>
      </w:r>
      <w:r w:rsidRPr="00613978">
        <w:rPr>
          <w:b/>
          <w:bCs/>
        </w:rPr>
        <w:tab/>
        <w:t>(i)</w:t>
      </w:r>
      <w:r w:rsidRPr="00613978">
        <w:tab/>
        <w:t xml:space="preserve">There are </w:t>
      </w:r>
      <w:r w:rsidR="00976AF2">
        <w:t>5</w:t>
      </w:r>
      <w:r w:rsidRPr="00613978">
        <w:t>0 marbles in the bag.</w:t>
      </w:r>
    </w:p>
    <w:p w14:paraId="4B512BC4" w14:textId="77777777" w:rsidR="00613978" w:rsidRPr="00613978" w:rsidRDefault="00613978" w:rsidP="00613978"/>
    <w:p w14:paraId="0408ED7A" w14:textId="77777777" w:rsidR="00613978" w:rsidRPr="00613978" w:rsidRDefault="00613978" w:rsidP="00613978">
      <w:r w:rsidRPr="00613978">
        <w:tab/>
      </w:r>
      <w:r w:rsidRPr="00613978">
        <w:tab/>
      </w:r>
      <w:r w:rsidRPr="00613978">
        <w:tab/>
        <w:t>Work out how many blue marbles are likely to be in the bag.</w:t>
      </w:r>
    </w:p>
    <w:p w14:paraId="658B0AAE" w14:textId="77777777" w:rsidR="00613978" w:rsidRPr="00613978" w:rsidRDefault="00613978" w:rsidP="00613978"/>
    <w:p w14:paraId="2225993E" w14:textId="77777777" w:rsidR="00613978" w:rsidRPr="00613978" w:rsidRDefault="00613978" w:rsidP="00613978"/>
    <w:p w14:paraId="1774A5CF" w14:textId="77777777" w:rsidR="00613978" w:rsidRPr="00613978" w:rsidRDefault="00613978" w:rsidP="00613978"/>
    <w:p w14:paraId="7109B835" w14:textId="77777777" w:rsidR="00613978" w:rsidRPr="00613978" w:rsidRDefault="00613978" w:rsidP="00613978"/>
    <w:p w14:paraId="1CECCA6F" w14:textId="77777777" w:rsidR="00613978" w:rsidRPr="00613978" w:rsidRDefault="00613978" w:rsidP="00613978"/>
    <w:p w14:paraId="431EBD7F" w14:textId="77777777" w:rsidR="00613978" w:rsidRPr="00613978" w:rsidRDefault="00613978" w:rsidP="00613978"/>
    <w:p w14:paraId="0D587B52" w14:textId="77777777" w:rsidR="00613978" w:rsidRPr="00613978" w:rsidRDefault="00613978" w:rsidP="00613978"/>
    <w:p w14:paraId="167FA586" w14:textId="77777777" w:rsidR="00613978" w:rsidRPr="00613978" w:rsidRDefault="00613978" w:rsidP="00613978"/>
    <w:p w14:paraId="39FDCA04" w14:textId="77777777" w:rsidR="00613978" w:rsidRPr="00613978" w:rsidRDefault="00613978" w:rsidP="00613978"/>
    <w:p w14:paraId="583BC81B" w14:textId="77777777" w:rsidR="00613978" w:rsidRPr="00613978" w:rsidRDefault="00613978" w:rsidP="00613978"/>
    <w:p w14:paraId="3391F427" w14:textId="6FE24801" w:rsidR="00613978" w:rsidRPr="008A5B93" w:rsidRDefault="00613978" w:rsidP="00011437">
      <w:pPr>
        <w:jc w:val="right"/>
      </w:pPr>
      <w:r w:rsidRPr="001C4DC9">
        <w:rPr>
          <w:b/>
          <w:bCs/>
        </w:rPr>
        <w:t>(</w:t>
      </w:r>
      <w:r>
        <w:rPr>
          <w:b/>
          <w:bCs/>
        </w:rPr>
        <w:t>b</w:t>
      </w:r>
      <w:r w:rsidRPr="001C4DC9">
        <w:rPr>
          <w:b/>
          <w:bCs/>
        </w:rPr>
        <w:t>) (i)</w:t>
      </w:r>
      <w:r>
        <w:t xml:space="preserve"> </w:t>
      </w:r>
      <w:r w:rsidRPr="008A5B93">
        <w:t xml:space="preserve">……..…………….………………. </w:t>
      </w:r>
      <w:r w:rsidRPr="00613978">
        <w:rPr>
          <w:b/>
          <w:bCs/>
        </w:rPr>
        <w:t>[</w:t>
      </w:r>
      <w:r>
        <w:rPr>
          <w:b/>
        </w:rPr>
        <w:t>2</w:t>
      </w:r>
      <w:r w:rsidRPr="008A5B93">
        <w:rPr>
          <w:b/>
        </w:rPr>
        <w:t>]</w:t>
      </w:r>
    </w:p>
    <w:p w14:paraId="12D39702" w14:textId="77777777" w:rsidR="00613978" w:rsidRPr="00613978" w:rsidRDefault="00613978" w:rsidP="00613978">
      <w:pPr>
        <w:rPr>
          <w:b/>
          <w:bCs/>
        </w:rPr>
      </w:pPr>
    </w:p>
    <w:p w14:paraId="5A54DA60" w14:textId="77777777" w:rsidR="00613978" w:rsidRPr="00613978" w:rsidRDefault="00613978" w:rsidP="00613978">
      <w:r w:rsidRPr="00613978">
        <w:rPr>
          <w:b/>
          <w:bCs/>
        </w:rPr>
        <w:tab/>
      </w:r>
      <w:r w:rsidRPr="00613978">
        <w:rPr>
          <w:b/>
          <w:bCs/>
        </w:rPr>
        <w:tab/>
        <w:t>(ii)</w:t>
      </w:r>
      <w:r w:rsidRPr="00613978">
        <w:rPr>
          <w:b/>
          <w:bCs/>
        </w:rPr>
        <w:tab/>
      </w:r>
      <w:r w:rsidRPr="00613978">
        <w:rPr>
          <w:spacing w:val="-2"/>
        </w:rPr>
        <w:t>Is your answer to</w:t>
      </w:r>
      <w:r w:rsidRPr="00613978">
        <w:rPr>
          <w:b/>
          <w:bCs/>
          <w:spacing w:val="-2"/>
        </w:rPr>
        <w:t xml:space="preserve"> part (b)(i)</w:t>
      </w:r>
      <w:r w:rsidRPr="00613978">
        <w:rPr>
          <w:spacing w:val="-2"/>
        </w:rPr>
        <w:t xml:space="preserve"> likely to be the actual number of blue marbles in the bag?</w:t>
      </w:r>
    </w:p>
    <w:p w14:paraId="044A8CFD" w14:textId="77777777" w:rsidR="00613978" w:rsidRPr="00613978" w:rsidRDefault="00613978" w:rsidP="00613978">
      <w:r w:rsidRPr="00613978">
        <w:tab/>
      </w:r>
      <w:r w:rsidRPr="00613978">
        <w:tab/>
      </w:r>
      <w:r w:rsidRPr="00613978">
        <w:tab/>
        <w:t>Give a reason for your answer.</w:t>
      </w:r>
    </w:p>
    <w:p w14:paraId="3B0F7FE8" w14:textId="77777777" w:rsidR="00613978" w:rsidRPr="00613978" w:rsidRDefault="00613978" w:rsidP="00613978"/>
    <w:p w14:paraId="6F3F6B8B" w14:textId="1996E7EF" w:rsidR="00036B65" w:rsidRPr="00147959" w:rsidRDefault="00036B65" w:rsidP="00036B65">
      <w:pPr>
        <w:tabs>
          <w:tab w:val="right" w:leader="dot" w:pos="9916"/>
        </w:tabs>
        <w:suppressAutoHyphens/>
        <w:autoSpaceDE w:val="0"/>
        <w:autoSpaceDN w:val="0"/>
        <w:adjustRightInd w:val="0"/>
        <w:spacing w:line="260" w:lineRule="atLeast"/>
        <w:ind w:left="907"/>
        <w:textAlignment w:val="baseline"/>
        <w:rPr>
          <w:rFonts w:cs="Arial"/>
          <w:color w:val="000000"/>
          <w:szCs w:val="22"/>
        </w:rPr>
      </w:pPr>
      <w:r>
        <w:t>....……..</w:t>
      </w:r>
      <w:r w:rsidRPr="000C2AAB">
        <w:t>………</w:t>
      </w:r>
      <w:r>
        <w:t xml:space="preserve"> because </w:t>
      </w:r>
      <w:r w:rsidRPr="000C2AAB">
        <w:t>……………</w:t>
      </w:r>
      <w:r>
        <w:t>………</w:t>
      </w:r>
      <w:r w:rsidRPr="000C2AAB">
        <w:t>……</w:t>
      </w:r>
      <w:r>
        <w:t>………………</w:t>
      </w:r>
      <w:r w:rsidRPr="000C2AAB">
        <w:t>……………………………</w:t>
      </w:r>
      <w:r>
        <w:t>..</w:t>
      </w:r>
      <w:r w:rsidRPr="000C2AAB">
        <w:t>……</w:t>
      </w:r>
      <w:r>
        <w:t>.</w:t>
      </w:r>
    </w:p>
    <w:p w14:paraId="6F0DB798" w14:textId="0A451867" w:rsidR="00036B65" w:rsidRDefault="00036B65" w:rsidP="00036B65">
      <w:pPr>
        <w:tabs>
          <w:tab w:val="left" w:pos="567"/>
        </w:tabs>
        <w:ind w:left="567"/>
        <w:jc w:val="right"/>
      </w:pPr>
    </w:p>
    <w:p w14:paraId="7C49250C" w14:textId="75456860" w:rsidR="00036B65" w:rsidRDefault="00036B65" w:rsidP="00036B65">
      <w:pPr>
        <w:tabs>
          <w:tab w:val="left" w:pos="567"/>
          <w:tab w:val="left" w:pos="1134"/>
        </w:tabs>
        <w:ind w:left="567" w:right="-7"/>
        <w:jc w:val="right"/>
      </w:pPr>
      <w:r>
        <w:t>..……....</w:t>
      </w:r>
      <w:r w:rsidRPr="000C2AAB">
        <w:t>…………………………………………………………………………………………</w:t>
      </w:r>
      <w:r>
        <w:t>..</w:t>
      </w:r>
      <w:r w:rsidRPr="000C2AAB">
        <w:t>…</w:t>
      </w:r>
      <w:r>
        <w:t xml:space="preserve">. </w:t>
      </w:r>
      <w:r w:rsidRPr="00511C04">
        <w:rPr>
          <w:b/>
          <w:bCs/>
        </w:rPr>
        <w:t>[</w:t>
      </w:r>
      <w:r w:rsidR="000E5811">
        <w:rPr>
          <w:b/>
          <w:bCs/>
        </w:rPr>
        <w:t>1</w:t>
      </w:r>
      <w:r w:rsidRPr="00511C04">
        <w:rPr>
          <w:b/>
          <w:bCs/>
        </w:rPr>
        <w:t>]</w:t>
      </w:r>
    </w:p>
    <w:p w14:paraId="4796396C" w14:textId="78566E9F" w:rsidR="001C285E" w:rsidRPr="00AB59FA" w:rsidRDefault="001C285E" w:rsidP="00613978">
      <w:pPr>
        <w:rPr>
          <w:b/>
          <w:bCs/>
        </w:rPr>
      </w:pPr>
    </w:p>
    <w:p w14:paraId="7B60D310" w14:textId="6EDFC040" w:rsidR="00AB59FA" w:rsidRDefault="00AB59FA">
      <w:pPr>
        <w:spacing w:line="240" w:lineRule="auto"/>
      </w:pPr>
      <w:r>
        <w:br w:type="page"/>
      </w:r>
    </w:p>
    <w:p w14:paraId="18DF43F9" w14:textId="77777777" w:rsidR="001C285E" w:rsidRPr="00DC581A" w:rsidRDefault="001C285E" w:rsidP="00036B65"/>
    <w:p w14:paraId="2D94293C" w14:textId="77777777" w:rsidR="00036B65" w:rsidRPr="00036B65" w:rsidRDefault="00AB59FA" w:rsidP="00036B65">
      <w:r w:rsidRPr="00036B65">
        <w:rPr>
          <w:b/>
          <w:bCs/>
        </w:rPr>
        <w:t>1</w:t>
      </w:r>
      <w:r w:rsidR="00036B65" w:rsidRPr="00036B65">
        <w:rPr>
          <w:b/>
          <w:bCs/>
        </w:rPr>
        <w:t>3</w:t>
      </w:r>
      <w:r w:rsidR="00DC581A" w:rsidRPr="00036B65">
        <w:rPr>
          <w:b/>
          <w:bCs/>
        </w:rPr>
        <w:tab/>
        <w:t>(a)</w:t>
      </w:r>
      <w:r w:rsidR="00DC581A">
        <w:tab/>
      </w:r>
      <w:r w:rsidR="00036B65" w:rsidRPr="00036B65">
        <w:t>All of the loaves in a baker’s shop cost the same price.</w:t>
      </w:r>
    </w:p>
    <w:p w14:paraId="27FEA329" w14:textId="305F8B1D" w:rsidR="00036B65" w:rsidRPr="00036B65" w:rsidRDefault="00036B65" w:rsidP="00036B65">
      <w:r w:rsidRPr="00036B65">
        <w:tab/>
      </w:r>
      <w:r w:rsidRPr="00036B65">
        <w:tab/>
      </w:r>
      <w:r w:rsidR="00976AF2">
        <w:t>Darcy</w:t>
      </w:r>
      <w:r w:rsidR="00976AF2" w:rsidRPr="00036B65">
        <w:t xml:space="preserve"> </w:t>
      </w:r>
      <w:r w:rsidRPr="00036B65">
        <w:t xml:space="preserve">buys </w:t>
      </w:r>
      <w:r w:rsidR="00976AF2">
        <w:t>4</w:t>
      </w:r>
      <w:r w:rsidRPr="00036B65">
        <w:t xml:space="preserve"> loaves and pays £</w:t>
      </w:r>
      <w:r w:rsidR="00976AF2">
        <w:t>5.24</w:t>
      </w:r>
      <w:r w:rsidRPr="00036B65">
        <w:t>.</w:t>
      </w:r>
    </w:p>
    <w:p w14:paraId="6EC636DB" w14:textId="37BCDDCC" w:rsidR="00036B65" w:rsidRPr="00036B65" w:rsidRDefault="00036B65" w:rsidP="00036B65">
      <w:r w:rsidRPr="00036B65">
        <w:tab/>
      </w:r>
      <w:r w:rsidRPr="00036B65">
        <w:tab/>
      </w:r>
      <w:r w:rsidR="00976AF2">
        <w:t>Taylor</w:t>
      </w:r>
      <w:r w:rsidRPr="00036B65">
        <w:t xml:space="preserve"> buys </w:t>
      </w:r>
      <w:r w:rsidR="00976AF2">
        <w:t>7</w:t>
      </w:r>
      <w:r w:rsidRPr="00036B65">
        <w:t xml:space="preserve"> loaves.</w:t>
      </w:r>
    </w:p>
    <w:p w14:paraId="45335D07" w14:textId="77777777" w:rsidR="00036B65" w:rsidRPr="00036B65" w:rsidRDefault="00036B65" w:rsidP="00036B65"/>
    <w:p w14:paraId="5E84BDEB" w14:textId="6395B014" w:rsidR="00036B65" w:rsidRPr="00036B65" w:rsidRDefault="00036B65" w:rsidP="00036B65">
      <w:r w:rsidRPr="00036B65">
        <w:tab/>
      </w:r>
      <w:r w:rsidRPr="00036B65">
        <w:tab/>
        <w:t xml:space="preserve">Work out how much </w:t>
      </w:r>
      <w:r w:rsidR="00976AF2">
        <w:t>Taylor</w:t>
      </w:r>
      <w:r w:rsidRPr="00036B65">
        <w:t xml:space="preserve"> pays.</w:t>
      </w:r>
    </w:p>
    <w:p w14:paraId="2576BB30" w14:textId="77777777" w:rsidR="00036B65" w:rsidRPr="00036B65" w:rsidRDefault="00036B65" w:rsidP="00036B65"/>
    <w:p w14:paraId="56F7D99B" w14:textId="77777777" w:rsidR="00036B65" w:rsidRPr="00036B65" w:rsidRDefault="00036B65" w:rsidP="00036B65"/>
    <w:p w14:paraId="7D63FFD9" w14:textId="033B65D2" w:rsidR="00036B65" w:rsidRPr="00036B65" w:rsidRDefault="00036B65" w:rsidP="00036B65"/>
    <w:p w14:paraId="005B214C" w14:textId="77777777" w:rsidR="00036B65" w:rsidRPr="00036B65" w:rsidRDefault="00036B65" w:rsidP="00036B65"/>
    <w:p w14:paraId="4318FEA8" w14:textId="29BEE309" w:rsidR="00036B65" w:rsidRPr="00036B65" w:rsidRDefault="00036B65" w:rsidP="00036B65"/>
    <w:p w14:paraId="30EE46A7" w14:textId="77777777" w:rsidR="00036B65" w:rsidRPr="00036B65" w:rsidRDefault="00036B65" w:rsidP="00036B65"/>
    <w:p w14:paraId="401951CE" w14:textId="77777777" w:rsidR="00036B65" w:rsidRPr="00036B65" w:rsidRDefault="00036B65" w:rsidP="00036B65"/>
    <w:p w14:paraId="26641D36" w14:textId="6CBF238E" w:rsidR="00036B65" w:rsidRPr="00036B65" w:rsidRDefault="00036B65" w:rsidP="00036B65"/>
    <w:p w14:paraId="69C15E22" w14:textId="3426C24A" w:rsidR="00036B65" w:rsidRPr="00036B65" w:rsidRDefault="00036B65" w:rsidP="00036B65"/>
    <w:p w14:paraId="3A451D10" w14:textId="77777777" w:rsidR="00036B65" w:rsidRPr="00036B65" w:rsidRDefault="00036B65" w:rsidP="00036B65"/>
    <w:p w14:paraId="0878B912" w14:textId="37269EBE" w:rsidR="00036B65" w:rsidRPr="00036B65" w:rsidRDefault="00036B65" w:rsidP="00036B65"/>
    <w:p w14:paraId="1A609B3E" w14:textId="77777777" w:rsidR="00036B65" w:rsidRPr="00036B65" w:rsidRDefault="00036B65" w:rsidP="00036B65"/>
    <w:p w14:paraId="073059BE" w14:textId="3FF08340" w:rsidR="00036B65" w:rsidRPr="00036B65" w:rsidRDefault="00036B65" w:rsidP="00036B65"/>
    <w:p w14:paraId="6CE18D57" w14:textId="7AB9F22A" w:rsidR="00036B65" w:rsidRPr="008A5B93" w:rsidRDefault="00036B65" w:rsidP="00011437">
      <w:pPr>
        <w:jc w:val="right"/>
      </w:pPr>
      <w:r w:rsidRPr="001C4DC9">
        <w:rPr>
          <w:b/>
          <w:bCs/>
        </w:rPr>
        <w:t xml:space="preserve">(a) </w:t>
      </w:r>
      <w:r>
        <w:rPr>
          <w:b/>
          <w:bCs/>
        </w:rPr>
        <w:t xml:space="preserve">  </w:t>
      </w:r>
      <w:r w:rsidRPr="00036B65">
        <w:t>£</w:t>
      </w:r>
      <w:r>
        <w:t xml:space="preserve"> </w:t>
      </w:r>
      <w:r w:rsidRPr="008A5B93">
        <w:t xml:space="preserve">……..…………….………………. </w:t>
      </w:r>
      <w:r w:rsidRPr="008A5B93">
        <w:rPr>
          <w:b/>
        </w:rPr>
        <w:t>[</w:t>
      </w:r>
      <w:r>
        <w:rPr>
          <w:b/>
        </w:rPr>
        <w:t>3</w:t>
      </w:r>
      <w:r w:rsidRPr="008A5B93">
        <w:rPr>
          <w:b/>
        </w:rPr>
        <w:t>]</w:t>
      </w:r>
    </w:p>
    <w:p w14:paraId="515C5349" w14:textId="77777777" w:rsidR="00036B65" w:rsidRPr="00036B65" w:rsidRDefault="00036B65" w:rsidP="00036B65"/>
    <w:p w14:paraId="5DF3FF12" w14:textId="6817A4E1" w:rsidR="00036B65" w:rsidRPr="00036B65" w:rsidRDefault="00036B65" w:rsidP="00036B65">
      <w:r w:rsidRPr="00036B65">
        <w:tab/>
      </w:r>
      <w:r w:rsidRPr="00036B65">
        <w:rPr>
          <w:b/>
          <w:bCs/>
        </w:rPr>
        <w:t>(b)</w:t>
      </w:r>
      <w:r w:rsidRPr="00036B65">
        <w:tab/>
      </w:r>
      <w:r w:rsidR="00976AF2">
        <w:t>Frankie</w:t>
      </w:r>
      <w:r w:rsidRPr="00036B65">
        <w:t xml:space="preserve"> and </w:t>
      </w:r>
      <w:r w:rsidR="00976AF2">
        <w:t>Dan</w:t>
      </w:r>
      <w:r w:rsidRPr="00036B65">
        <w:t xml:space="preserve"> travel the same distance to school.</w:t>
      </w:r>
    </w:p>
    <w:p w14:paraId="748D306D" w14:textId="77777777" w:rsidR="00036B65" w:rsidRPr="00036B65" w:rsidRDefault="00036B65" w:rsidP="00036B65"/>
    <w:p w14:paraId="6787AC19" w14:textId="72790AEE" w:rsidR="00036B65" w:rsidRPr="00036B65" w:rsidRDefault="00036B65" w:rsidP="00036B65">
      <w:r w:rsidRPr="00036B65">
        <w:tab/>
      </w:r>
      <w:r w:rsidRPr="00036B65">
        <w:tab/>
      </w:r>
      <w:r w:rsidR="00976AF2">
        <w:t>Frankie</w:t>
      </w:r>
      <w:r w:rsidRPr="00036B65">
        <w:t xml:space="preserve"> walks to school in </w:t>
      </w:r>
      <w:r w:rsidR="00976AF2">
        <w:t>18</w:t>
      </w:r>
      <w:r w:rsidRPr="00036B65">
        <w:t xml:space="preserve"> minutes.</w:t>
      </w:r>
    </w:p>
    <w:p w14:paraId="5AE22780" w14:textId="38B7F2AE" w:rsidR="00036B65" w:rsidRPr="00036B65" w:rsidRDefault="00036B65" w:rsidP="00036B65">
      <w:r w:rsidRPr="00036B65">
        <w:tab/>
      </w:r>
      <w:r w:rsidRPr="00036B65">
        <w:tab/>
      </w:r>
      <w:r w:rsidR="00976AF2">
        <w:t>Dan</w:t>
      </w:r>
      <w:r w:rsidRPr="00036B65">
        <w:t xml:space="preserve"> runs to school at </w:t>
      </w:r>
      <w:r w:rsidR="00976AF2">
        <w:t>three time</w:t>
      </w:r>
      <w:r w:rsidR="00106974">
        <w:t>s</w:t>
      </w:r>
      <w:r w:rsidRPr="00036B65">
        <w:t xml:space="preserve"> the speed that </w:t>
      </w:r>
      <w:r w:rsidR="004A14A1">
        <w:t>Frankie w</w:t>
      </w:r>
      <w:r w:rsidRPr="00036B65">
        <w:t>alks.</w:t>
      </w:r>
    </w:p>
    <w:p w14:paraId="31125356" w14:textId="77777777" w:rsidR="00036B65" w:rsidRPr="00036B65" w:rsidRDefault="00036B65" w:rsidP="00036B65"/>
    <w:p w14:paraId="2713CB0F" w14:textId="6D4FA99D" w:rsidR="00036B65" w:rsidRPr="00036B65" w:rsidRDefault="00036B65" w:rsidP="00036B65">
      <w:r w:rsidRPr="00036B65">
        <w:tab/>
      </w:r>
      <w:r w:rsidRPr="00036B65">
        <w:tab/>
        <w:t xml:space="preserve">Find how many minutes it takes </w:t>
      </w:r>
      <w:r w:rsidR="00976AF2">
        <w:t>Dan</w:t>
      </w:r>
      <w:r w:rsidRPr="00036B65">
        <w:t xml:space="preserve"> to run to school.</w:t>
      </w:r>
    </w:p>
    <w:p w14:paraId="3D61B67F" w14:textId="77777777" w:rsidR="00036B65" w:rsidRPr="00036B65" w:rsidRDefault="00036B65" w:rsidP="00036B65"/>
    <w:p w14:paraId="68A2FAE1" w14:textId="77777777" w:rsidR="00036B65" w:rsidRPr="00036B65" w:rsidRDefault="00036B65" w:rsidP="00036B65"/>
    <w:p w14:paraId="4F7F7449" w14:textId="5BD31C57" w:rsidR="00036B65" w:rsidRPr="00036B65" w:rsidRDefault="00036B65" w:rsidP="00036B65"/>
    <w:p w14:paraId="679CF999" w14:textId="3FFB5F47" w:rsidR="00036B65" w:rsidRPr="00036B65" w:rsidRDefault="00036B65" w:rsidP="00036B65"/>
    <w:p w14:paraId="0C203DB3" w14:textId="7D69179A" w:rsidR="00036B65" w:rsidRPr="00036B65" w:rsidRDefault="00036B65" w:rsidP="00036B65"/>
    <w:p w14:paraId="4BEBAAB5" w14:textId="4462906D" w:rsidR="00036B65" w:rsidRPr="00036B65" w:rsidRDefault="00036B65" w:rsidP="00036B65"/>
    <w:p w14:paraId="2B00C1D0" w14:textId="619A59AA" w:rsidR="00036B65" w:rsidRPr="00036B65" w:rsidRDefault="00036B65" w:rsidP="00036B65"/>
    <w:p w14:paraId="57181D28" w14:textId="3DEDFF81" w:rsidR="00036B65" w:rsidRPr="00036B65" w:rsidRDefault="00036B65" w:rsidP="00036B65"/>
    <w:p w14:paraId="53236424" w14:textId="03FFD58D" w:rsidR="00036B65" w:rsidRPr="00036B65" w:rsidRDefault="00036B65" w:rsidP="00036B65"/>
    <w:p w14:paraId="0FC5A667" w14:textId="77777777" w:rsidR="00036B65" w:rsidRPr="00036B65" w:rsidRDefault="00036B65" w:rsidP="00036B65"/>
    <w:p w14:paraId="2C8D716B" w14:textId="77777777" w:rsidR="00036B65" w:rsidRPr="00036B65" w:rsidRDefault="00036B65" w:rsidP="00036B65"/>
    <w:p w14:paraId="4944F1F5" w14:textId="32EF71FF" w:rsidR="00036B65" w:rsidRPr="00036B65" w:rsidRDefault="00036B65" w:rsidP="00036B65"/>
    <w:p w14:paraId="750326E8" w14:textId="77777777" w:rsidR="00036B65" w:rsidRPr="00036B65" w:rsidRDefault="00036B65" w:rsidP="00036B65"/>
    <w:p w14:paraId="254DEB6C" w14:textId="5F3D78F7" w:rsidR="00036B65" w:rsidRPr="008A5B93" w:rsidRDefault="00036B65" w:rsidP="00036B65">
      <w:pPr>
        <w:jc w:val="right"/>
      </w:pPr>
      <w:r w:rsidRPr="001C4DC9">
        <w:rPr>
          <w:b/>
          <w:bCs/>
        </w:rPr>
        <w:t>(</w:t>
      </w:r>
      <w:r>
        <w:rPr>
          <w:b/>
          <w:bCs/>
        </w:rPr>
        <w:t>b</w:t>
      </w:r>
      <w:r w:rsidRPr="001C4DC9">
        <w:rPr>
          <w:b/>
          <w:bCs/>
        </w:rPr>
        <w:t>)</w:t>
      </w:r>
      <w:r>
        <w:t xml:space="preserve"> </w:t>
      </w:r>
      <w:r w:rsidRPr="008A5B93">
        <w:t xml:space="preserve">……..…………….………………. </w:t>
      </w:r>
      <w:r>
        <w:t xml:space="preserve">min </w:t>
      </w:r>
      <w:r w:rsidRPr="008A5B93">
        <w:rPr>
          <w:b/>
        </w:rPr>
        <w:t>[</w:t>
      </w:r>
      <w:r>
        <w:rPr>
          <w:b/>
        </w:rPr>
        <w:t>2</w:t>
      </w:r>
      <w:r w:rsidRPr="008A5B93">
        <w:rPr>
          <w:b/>
        </w:rPr>
        <w:t>]</w:t>
      </w:r>
    </w:p>
    <w:p w14:paraId="14F8897F" w14:textId="6F518450" w:rsidR="00036B65" w:rsidRPr="00036B65" w:rsidRDefault="00036B65" w:rsidP="00036B65"/>
    <w:p w14:paraId="071172E3" w14:textId="7B69AAF1" w:rsidR="00C152DA" w:rsidRDefault="00C152DA" w:rsidP="00036B65">
      <w:r>
        <w:br w:type="page"/>
      </w:r>
    </w:p>
    <w:p w14:paraId="0AD606C6" w14:textId="45E923EA" w:rsidR="001C285E" w:rsidRDefault="001C285E" w:rsidP="00C152DA"/>
    <w:p w14:paraId="076EF699" w14:textId="44DF0A1E" w:rsidR="00036B65" w:rsidRPr="00036B65" w:rsidRDefault="00C152DA" w:rsidP="00036B65">
      <w:r w:rsidRPr="00036B65">
        <w:rPr>
          <w:b/>
          <w:bCs/>
        </w:rPr>
        <w:t>1</w:t>
      </w:r>
      <w:r w:rsidR="00036B65" w:rsidRPr="00036B65">
        <w:rPr>
          <w:b/>
          <w:bCs/>
        </w:rPr>
        <w:t>4</w:t>
      </w:r>
      <w:r>
        <w:tab/>
      </w:r>
      <w:r w:rsidR="00FD17C7" w:rsidRPr="00FD17C7">
        <w:rPr>
          <w:b/>
          <w:bCs/>
        </w:rPr>
        <w:t>(a)</w:t>
      </w:r>
      <w:r w:rsidR="00FD17C7">
        <w:tab/>
      </w:r>
      <w:r w:rsidR="00036B65" w:rsidRPr="00036B65">
        <w:t xml:space="preserve">An integer between </w:t>
      </w:r>
      <w:r w:rsidR="00890148">
        <w:t>100</w:t>
      </w:r>
      <w:r w:rsidR="00036B65" w:rsidRPr="00036B65">
        <w:t xml:space="preserve"> and </w:t>
      </w:r>
      <w:r w:rsidR="00890148">
        <w:t>110</w:t>
      </w:r>
      <w:r w:rsidR="00036B65" w:rsidRPr="00036B65">
        <w:t xml:space="preserve"> is written as the product of its prime factors as </w:t>
      </w:r>
      <w:r w:rsidR="00F539D8">
        <w:t xml:space="preserve">2 </w:t>
      </w:r>
      <w:r w:rsidR="00F539D8">
        <w:sym w:font="Symbol" w:char="F0B4"/>
      </w:r>
      <w:r w:rsidR="00F539D8">
        <w:t xml:space="preserve"> 3 </w:t>
      </w:r>
      <w:r w:rsidR="00F539D8">
        <w:sym w:font="Symbol" w:char="F0B4"/>
      </w:r>
      <w:r w:rsidR="00F539D8">
        <w:t xml:space="preserve"> </w:t>
      </w:r>
      <w:r w:rsidR="00F539D8" w:rsidRPr="00F539D8">
        <w:rPr>
          <w:i/>
          <w:iCs/>
        </w:rPr>
        <w:t>f</w:t>
      </w:r>
      <w:r w:rsidR="00036B65" w:rsidRPr="00036B65">
        <w:t>.</w:t>
      </w:r>
    </w:p>
    <w:p w14:paraId="46F6F52B" w14:textId="0A7A732E" w:rsidR="00036B65" w:rsidRPr="00036B65" w:rsidRDefault="00036B65" w:rsidP="00036B65"/>
    <w:p w14:paraId="0B284532" w14:textId="581162EA" w:rsidR="00036B65" w:rsidRPr="00036B65" w:rsidRDefault="00036B65" w:rsidP="00036B65">
      <w:r w:rsidRPr="00036B65">
        <w:tab/>
      </w:r>
      <w:r w:rsidRPr="00036B65">
        <w:tab/>
        <w:t xml:space="preserve">Find the value of </w:t>
      </w:r>
      <w:r w:rsidRPr="00036B65">
        <w:rPr>
          <w:i/>
          <w:iCs/>
        </w:rPr>
        <w:t>f</w:t>
      </w:r>
      <w:r w:rsidRPr="00036B65">
        <w:t xml:space="preserve"> and the integer.</w:t>
      </w:r>
    </w:p>
    <w:p w14:paraId="22F34916" w14:textId="77777777" w:rsidR="00036B65" w:rsidRPr="00036B65" w:rsidRDefault="00036B65" w:rsidP="00036B65"/>
    <w:p w14:paraId="6A479420" w14:textId="43A978DB" w:rsidR="00036B65" w:rsidRPr="00036B65" w:rsidRDefault="00036B65" w:rsidP="00036B65"/>
    <w:p w14:paraId="570A863C" w14:textId="5C297440" w:rsidR="00036B65" w:rsidRPr="00036B65" w:rsidRDefault="00036B65" w:rsidP="00036B65"/>
    <w:p w14:paraId="49CC9A3E" w14:textId="68944188" w:rsidR="00036B65" w:rsidRPr="00036B65" w:rsidRDefault="00036B65" w:rsidP="00036B65"/>
    <w:p w14:paraId="49460C52" w14:textId="06C4A28A" w:rsidR="00036B65" w:rsidRPr="00036B65" w:rsidRDefault="00036B65" w:rsidP="00036B65"/>
    <w:p w14:paraId="1F5390CA" w14:textId="77777777" w:rsidR="00036B65" w:rsidRPr="00036B65" w:rsidRDefault="00036B65" w:rsidP="00036B65"/>
    <w:p w14:paraId="63E6578B" w14:textId="77777777" w:rsidR="00036B65" w:rsidRPr="00036B65" w:rsidRDefault="00036B65" w:rsidP="00036B65"/>
    <w:p w14:paraId="5F7B402D" w14:textId="77777777" w:rsidR="00036B65" w:rsidRPr="00036B65" w:rsidRDefault="00036B65" w:rsidP="00036B65"/>
    <w:p w14:paraId="1659EFA4" w14:textId="77777777" w:rsidR="00036B65" w:rsidRPr="00036B65" w:rsidRDefault="00036B65" w:rsidP="00036B65"/>
    <w:p w14:paraId="134B32A2" w14:textId="77777777" w:rsidR="00036B65" w:rsidRPr="00036B65" w:rsidRDefault="00036B65" w:rsidP="00036B65"/>
    <w:p w14:paraId="46E23257" w14:textId="77777777" w:rsidR="00036B65" w:rsidRPr="00036B65" w:rsidRDefault="00036B65" w:rsidP="00036B65"/>
    <w:p w14:paraId="2DBD7135" w14:textId="66D418C1" w:rsidR="00036B65" w:rsidRPr="008A5B93" w:rsidRDefault="00036B65" w:rsidP="00036B65">
      <w:pPr>
        <w:ind w:left="5245"/>
      </w:pPr>
      <w:r w:rsidRPr="001C4DC9">
        <w:rPr>
          <w:b/>
          <w:bCs/>
        </w:rPr>
        <w:t>(a)</w:t>
      </w:r>
      <w:r w:rsidRPr="00036B65">
        <w:t xml:space="preserve">            </w:t>
      </w:r>
      <w:r w:rsidRPr="00036B65">
        <w:rPr>
          <w:i/>
          <w:iCs/>
        </w:rPr>
        <w:t>f</w:t>
      </w:r>
      <w:r w:rsidRPr="00036B65">
        <w:t xml:space="preserve"> </w:t>
      </w:r>
      <w:r>
        <w:rPr>
          <w:rFonts w:ascii="Cambria Math" w:hAnsi="Cambria Math"/>
        </w:rPr>
        <w:t>=</w:t>
      </w:r>
      <w:r>
        <w:t xml:space="preserve"> </w:t>
      </w:r>
      <w:r w:rsidRPr="008A5B93">
        <w:t>……..…………….……………</w:t>
      </w:r>
      <w:r>
        <w:t>.</w:t>
      </w:r>
      <w:r w:rsidR="00860FC0">
        <w:t>.</w:t>
      </w:r>
      <w:r w:rsidRPr="008A5B93">
        <w:t xml:space="preserve"> </w:t>
      </w:r>
    </w:p>
    <w:p w14:paraId="3E507062" w14:textId="77777777" w:rsidR="00036B65" w:rsidRPr="00036B65" w:rsidRDefault="00036B65" w:rsidP="00036B65">
      <w:pPr>
        <w:ind w:left="5670"/>
      </w:pPr>
    </w:p>
    <w:p w14:paraId="2EF42729" w14:textId="2D8AE1BB" w:rsidR="00036B65" w:rsidRPr="00036B65" w:rsidRDefault="00036B65" w:rsidP="00036B65">
      <w:pPr>
        <w:ind w:left="5670"/>
      </w:pPr>
      <w:r w:rsidRPr="00036B65">
        <w:t xml:space="preserve">Integer </w:t>
      </w:r>
      <w:r>
        <w:rPr>
          <w:rFonts w:ascii="Cambria Math" w:hAnsi="Cambria Math"/>
        </w:rPr>
        <w:t>=</w:t>
      </w:r>
      <w:r w:rsidRPr="00036B65">
        <w:t xml:space="preserve"> </w:t>
      </w:r>
      <w:r w:rsidRPr="008A5B93">
        <w:t>……..…………….…………….</w:t>
      </w:r>
      <w:r w:rsidRPr="00036B65">
        <w:t xml:space="preserve"> </w:t>
      </w:r>
      <w:r w:rsidRPr="00036B65">
        <w:rPr>
          <w:b/>
          <w:bCs/>
        </w:rPr>
        <w:t>[3]</w:t>
      </w:r>
    </w:p>
    <w:p w14:paraId="678F1547" w14:textId="77777777" w:rsidR="00036B65" w:rsidRPr="00036B65" w:rsidRDefault="00036B65" w:rsidP="00036B65"/>
    <w:p w14:paraId="77302646" w14:textId="4B07B657" w:rsidR="00036B65" w:rsidRPr="00036B65" w:rsidRDefault="00036B65" w:rsidP="00036B65">
      <w:r w:rsidRPr="00036B65">
        <w:tab/>
      </w:r>
      <w:r w:rsidRPr="00036B65">
        <w:rPr>
          <w:b/>
          <w:bCs/>
        </w:rPr>
        <w:t>(b)</w:t>
      </w:r>
      <w:r w:rsidRPr="00036B65">
        <w:t xml:space="preserve"> </w:t>
      </w:r>
      <w:r w:rsidRPr="00036B65">
        <w:tab/>
      </w:r>
      <w:r w:rsidR="00890148">
        <w:t>147</w:t>
      </w:r>
      <w:r w:rsidRPr="00036B65">
        <w:t xml:space="preserve"> and </w:t>
      </w:r>
      <w:r w:rsidR="00890148">
        <w:t>245</w:t>
      </w:r>
      <w:r w:rsidRPr="00036B65">
        <w:t xml:space="preserve"> are written as the product of their prime factors.</w:t>
      </w:r>
    </w:p>
    <w:p w14:paraId="0D393156" w14:textId="77777777" w:rsidR="00036B65" w:rsidRPr="00036B65" w:rsidRDefault="00036B65" w:rsidP="00036B65"/>
    <w:p w14:paraId="662664EA" w14:textId="30330555" w:rsidR="00036B65" w:rsidRPr="00036B65" w:rsidRDefault="00036B65" w:rsidP="00036B65">
      <w:r w:rsidRPr="00036B65">
        <w:tab/>
      </w:r>
      <w:r w:rsidRPr="00036B65">
        <w:tab/>
      </w:r>
      <w:r w:rsidR="00890148">
        <w:t>147</w:t>
      </w:r>
      <w:r w:rsidR="00860FC0">
        <w:t xml:space="preserve"> </w:t>
      </w:r>
      <w:r w:rsidR="00860FC0">
        <w:rPr>
          <w:rFonts w:ascii="Cambria Math" w:hAnsi="Cambria Math"/>
        </w:rPr>
        <w:t>=</w:t>
      </w:r>
      <w:r w:rsidR="00860FC0">
        <w:t xml:space="preserve"> </w:t>
      </w:r>
      <w:r w:rsidR="00890148">
        <w:t>3</w:t>
      </w:r>
      <w:r w:rsidR="00860FC0">
        <w:t xml:space="preserve"> </w:t>
      </w:r>
      <w:r w:rsidR="00860FC0">
        <w:sym w:font="Symbol" w:char="F0B4"/>
      </w:r>
      <w:r w:rsidR="00860FC0">
        <w:t xml:space="preserve"> 7</w:t>
      </w:r>
      <w:r w:rsidR="00860FC0" w:rsidRPr="00860FC0">
        <w:rPr>
          <w:sz w:val="11"/>
          <w:szCs w:val="11"/>
          <w:vertAlign w:val="superscript"/>
        </w:rPr>
        <w:t xml:space="preserve"> </w:t>
      </w:r>
      <w:r w:rsidR="00860FC0" w:rsidRPr="00860FC0">
        <w:rPr>
          <w:position w:val="4"/>
          <w:vertAlign w:val="superscript"/>
        </w:rPr>
        <w:t>2</w:t>
      </w:r>
      <w:r w:rsidR="00860FC0" w:rsidRPr="00860FC0">
        <w:rPr>
          <w:position w:val="4"/>
        </w:rPr>
        <w:t xml:space="preserve">         </w:t>
      </w:r>
      <w:r w:rsidR="00860FC0">
        <w:rPr>
          <w:position w:val="4"/>
        </w:rPr>
        <w:t xml:space="preserve">  </w:t>
      </w:r>
      <w:r w:rsidR="00890148">
        <w:t>245</w:t>
      </w:r>
      <w:r w:rsidR="00860FC0">
        <w:t xml:space="preserve"> </w:t>
      </w:r>
      <w:r w:rsidR="00860FC0">
        <w:rPr>
          <w:rFonts w:ascii="Cambria Math" w:hAnsi="Cambria Math"/>
        </w:rPr>
        <w:t>=</w:t>
      </w:r>
      <w:r w:rsidR="00860FC0">
        <w:t xml:space="preserve"> </w:t>
      </w:r>
      <w:r w:rsidR="00890148">
        <w:t>5</w:t>
      </w:r>
      <w:r w:rsidR="00860FC0">
        <w:t xml:space="preserve"> </w:t>
      </w:r>
      <w:r w:rsidR="00860FC0">
        <w:sym w:font="Symbol" w:char="F0B4"/>
      </w:r>
      <w:r w:rsidR="00860FC0">
        <w:t xml:space="preserve"> 7</w:t>
      </w:r>
      <w:r w:rsidR="00860FC0" w:rsidRPr="00860FC0">
        <w:rPr>
          <w:sz w:val="11"/>
          <w:szCs w:val="11"/>
          <w:vertAlign w:val="superscript"/>
        </w:rPr>
        <w:t xml:space="preserve"> </w:t>
      </w:r>
      <w:r w:rsidR="00860FC0" w:rsidRPr="00860FC0">
        <w:rPr>
          <w:position w:val="4"/>
          <w:vertAlign w:val="superscript"/>
        </w:rPr>
        <w:t>2</w:t>
      </w:r>
    </w:p>
    <w:p w14:paraId="69FA5972" w14:textId="77777777" w:rsidR="00036B65" w:rsidRPr="00036B65" w:rsidRDefault="00036B65" w:rsidP="00036B65"/>
    <w:p w14:paraId="44464E98" w14:textId="7D01F4D1" w:rsidR="00036B65" w:rsidRPr="00036B65" w:rsidRDefault="00036B65" w:rsidP="00036B65">
      <w:r w:rsidRPr="00036B65">
        <w:tab/>
      </w:r>
      <w:r w:rsidRPr="00036B65">
        <w:tab/>
        <w:t xml:space="preserve">Work out the highest common factor (HCF) of </w:t>
      </w:r>
      <w:r w:rsidR="00890148">
        <w:t>147</w:t>
      </w:r>
      <w:r w:rsidRPr="00036B65">
        <w:t xml:space="preserve"> and </w:t>
      </w:r>
      <w:r w:rsidR="00890148">
        <w:t>245</w:t>
      </w:r>
      <w:r w:rsidRPr="00036B65">
        <w:t>.</w:t>
      </w:r>
    </w:p>
    <w:p w14:paraId="5841F170" w14:textId="77777777" w:rsidR="00036B65" w:rsidRPr="00036B65" w:rsidRDefault="00036B65" w:rsidP="00036B65"/>
    <w:p w14:paraId="74D835D1" w14:textId="77777777" w:rsidR="00036B65" w:rsidRPr="00036B65" w:rsidRDefault="00036B65" w:rsidP="00036B65"/>
    <w:p w14:paraId="259594DA" w14:textId="77777777" w:rsidR="00036B65" w:rsidRPr="00036B65" w:rsidRDefault="00036B65" w:rsidP="00036B65"/>
    <w:p w14:paraId="767C47D5" w14:textId="77777777" w:rsidR="00036B65" w:rsidRPr="00036B65" w:rsidRDefault="00036B65" w:rsidP="00036B65"/>
    <w:p w14:paraId="18DCB203" w14:textId="77777777" w:rsidR="00036B65" w:rsidRPr="00036B65" w:rsidRDefault="00036B65" w:rsidP="00036B65"/>
    <w:p w14:paraId="65A5EBD6" w14:textId="77777777" w:rsidR="00036B65" w:rsidRPr="00036B65" w:rsidRDefault="00036B65" w:rsidP="00036B65"/>
    <w:p w14:paraId="29556D46" w14:textId="77777777" w:rsidR="00036B65" w:rsidRPr="00036B65" w:rsidRDefault="00036B65" w:rsidP="00036B65"/>
    <w:p w14:paraId="1376259D" w14:textId="46C70D83" w:rsidR="00860FC0" w:rsidRPr="008A5B93" w:rsidRDefault="00860FC0" w:rsidP="00011437">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4160A03D" w14:textId="77777777" w:rsidR="00036B65" w:rsidRPr="00036B65" w:rsidRDefault="00036B65" w:rsidP="00036B65"/>
    <w:p w14:paraId="32F02664" w14:textId="77777777" w:rsidR="00036B65" w:rsidRPr="00036B65" w:rsidRDefault="00036B65" w:rsidP="00036B65"/>
    <w:p w14:paraId="41FDA930" w14:textId="35B5526A" w:rsidR="00036B65" w:rsidRPr="00036B65" w:rsidRDefault="00036B65" w:rsidP="00036B65">
      <w:r w:rsidRPr="00860FC0">
        <w:rPr>
          <w:b/>
          <w:bCs/>
        </w:rPr>
        <w:t>15</w:t>
      </w:r>
      <w:r w:rsidRPr="00860FC0">
        <w:rPr>
          <w:b/>
          <w:bCs/>
        </w:rPr>
        <w:tab/>
        <w:t>(a)</w:t>
      </w:r>
      <w:r w:rsidRPr="00036B65">
        <w:tab/>
      </w:r>
      <w:r w:rsidR="00860FC0">
        <w:t>10</w:t>
      </w:r>
      <w:r w:rsidR="00860FC0" w:rsidRPr="00860FC0">
        <w:rPr>
          <w:sz w:val="11"/>
          <w:szCs w:val="11"/>
          <w:vertAlign w:val="superscript"/>
        </w:rPr>
        <w:t xml:space="preserve"> </w:t>
      </w:r>
      <w:r w:rsidR="00860FC0" w:rsidRPr="00860FC0">
        <w:rPr>
          <w:position w:val="4"/>
          <w:vertAlign w:val="superscript"/>
        </w:rPr>
        <w:t>2</w:t>
      </w:r>
      <w:r w:rsidR="00DC5F04" w:rsidRPr="00DC5F04">
        <w:rPr>
          <w:position w:val="4"/>
        </w:rPr>
        <w:t xml:space="preserve"> </w:t>
      </w:r>
      <w:r w:rsidRPr="00036B65">
        <w:t>is written in words as ‘one hundred’.</w:t>
      </w:r>
    </w:p>
    <w:p w14:paraId="3B506EA1" w14:textId="77777777" w:rsidR="00036B65" w:rsidRPr="00036B65" w:rsidRDefault="00036B65" w:rsidP="00036B65"/>
    <w:p w14:paraId="17B0E850" w14:textId="16F5ECBE" w:rsidR="00036B65" w:rsidRPr="00036B65" w:rsidRDefault="00036B65" w:rsidP="00036B65">
      <w:r w:rsidRPr="00036B65">
        <w:tab/>
      </w:r>
      <w:r w:rsidRPr="00036B65">
        <w:tab/>
        <w:t xml:space="preserve">Write </w:t>
      </w:r>
      <w:r w:rsidR="00860FC0">
        <w:t>10</w:t>
      </w:r>
      <w:r w:rsidR="00860FC0" w:rsidRPr="00860FC0">
        <w:rPr>
          <w:sz w:val="11"/>
          <w:szCs w:val="11"/>
          <w:vertAlign w:val="superscript"/>
        </w:rPr>
        <w:t xml:space="preserve"> </w:t>
      </w:r>
      <w:r w:rsidR="00890148">
        <w:rPr>
          <w:position w:val="4"/>
          <w:vertAlign w:val="superscript"/>
        </w:rPr>
        <w:t>5</w:t>
      </w:r>
      <w:r w:rsidRPr="00036B65">
        <w:t xml:space="preserve"> in words.</w:t>
      </w:r>
    </w:p>
    <w:p w14:paraId="78CD0606" w14:textId="77777777" w:rsidR="00036B65" w:rsidRPr="00036B65" w:rsidRDefault="00036B65" w:rsidP="00036B65"/>
    <w:p w14:paraId="6C6D0086" w14:textId="77777777" w:rsidR="00036B65" w:rsidRPr="00036B65" w:rsidRDefault="00036B65" w:rsidP="00036B65"/>
    <w:p w14:paraId="2CBA07B2" w14:textId="77777777" w:rsidR="00036B65" w:rsidRPr="00036B65" w:rsidRDefault="00036B65" w:rsidP="00036B65"/>
    <w:p w14:paraId="77C60A9B" w14:textId="77777777" w:rsidR="00036B65" w:rsidRPr="00036B65" w:rsidRDefault="00036B65" w:rsidP="00036B65"/>
    <w:p w14:paraId="0391DF70" w14:textId="77777777" w:rsidR="00036B65" w:rsidRPr="00036B65" w:rsidRDefault="00036B65" w:rsidP="00036B65"/>
    <w:p w14:paraId="709C0FBA" w14:textId="404E0BB3" w:rsidR="00860FC0" w:rsidRPr="008A5B93" w:rsidRDefault="00860FC0" w:rsidP="00011437">
      <w:pPr>
        <w:jc w:val="right"/>
      </w:pPr>
      <w:r w:rsidRPr="001C4DC9">
        <w:rPr>
          <w:b/>
          <w:bCs/>
        </w:rPr>
        <w:t xml:space="preserve">(a) </w:t>
      </w:r>
      <w:r w:rsidRPr="008A5B93">
        <w:t>……..……………</w:t>
      </w:r>
      <w:r>
        <w:t>……………………………..</w:t>
      </w:r>
      <w:r w:rsidRPr="008A5B93">
        <w:t xml:space="preserve">.………………. </w:t>
      </w:r>
      <w:r w:rsidRPr="008A5B93">
        <w:rPr>
          <w:b/>
        </w:rPr>
        <w:t>[</w:t>
      </w:r>
      <w:r>
        <w:rPr>
          <w:b/>
        </w:rPr>
        <w:t>2</w:t>
      </w:r>
      <w:r w:rsidRPr="008A5B93">
        <w:rPr>
          <w:b/>
        </w:rPr>
        <w:t>]</w:t>
      </w:r>
    </w:p>
    <w:p w14:paraId="34A44835" w14:textId="77777777" w:rsidR="00036B65" w:rsidRPr="00036B65" w:rsidRDefault="00036B65" w:rsidP="00036B65"/>
    <w:p w14:paraId="1D72EDDA" w14:textId="4B475FB1" w:rsidR="00036B65" w:rsidRPr="00036B65" w:rsidRDefault="00036B65" w:rsidP="00036B65">
      <w:r w:rsidRPr="00036B65">
        <w:tab/>
      </w:r>
      <w:r w:rsidRPr="00860FC0">
        <w:rPr>
          <w:b/>
          <w:bCs/>
        </w:rPr>
        <w:t>(b)</w:t>
      </w:r>
      <w:r w:rsidRPr="00036B65">
        <w:tab/>
        <w:t xml:space="preserve">Work out </w:t>
      </w:r>
      <w:r w:rsidR="00860FC0">
        <w:t>(</w:t>
      </w:r>
      <w:r w:rsidR="00890148">
        <w:t>2.7</w:t>
      </w:r>
      <w:r w:rsidR="00860FC0">
        <w:t xml:space="preserve"> </w:t>
      </w:r>
      <w:r w:rsidR="00860FC0">
        <w:sym w:font="Symbol" w:char="F0B4"/>
      </w:r>
      <w:r w:rsidR="00860FC0">
        <w:t xml:space="preserve"> 10</w:t>
      </w:r>
      <w:r w:rsidR="00860FC0" w:rsidRPr="00860FC0">
        <w:rPr>
          <w:rFonts w:cs="Arial"/>
          <w:position w:val="2"/>
          <w:vertAlign w:val="superscript"/>
        </w:rPr>
        <w:t>–</w:t>
      </w:r>
      <w:r w:rsidR="00860FC0" w:rsidRPr="00860FC0">
        <w:rPr>
          <w:position w:val="2"/>
          <w:vertAlign w:val="superscript"/>
        </w:rPr>
        <w:t>1</w:t>
      </w:r>
      <w:r w:rsidR="003A4F19">
        <w:rPr>
          <w:position w:val="2"/>
        </w:rPr>
        <w:t xml:space="preserve">) </w:t>
      </w:r>
      <w:r w:rsidR="003A4F19">
        <w:sym w:font="Symbol" w:char="F0B4"/>
      </w:r>
      <w:r w:rsidR="003A4F19">
        <w:t xml:space="preserve"> 100</w:t>
      </w:r>
      <w:r w:rsidR="00890148">
        <w:t>0</w:t>
      </w:r>
      <w:r w:rsidRPr="00036B65">
        <w:t>, giving your answer in standard form.</w:t>
      </w:r>
    </w:p>
    <w:p w14:paraId="5D1B7A71" w14:textId="77777777" w:rsidR="00036B65" w:rsidRPr="00036B65" w:rsidRDefault="00036B65" w:rsidP="00036B65"/>
    <w:p w14:paraId="02352E60" w14:textId="77777777" w:rsidR="00036B65" w:rsidRPr="00036B65" w:rsidRDefault="00036B65" w:rsidP="00036B65"/>
    <w:p w14:paraId="4D40CCE0" w14:textId="77777777" w:rsidR="00036B65" w:rsidRPr="00036B65" w:rsidRDefault="00036B65" w:rsidP="00036B65"/>
    <w:p w14:paraId="4A008977" w14:textId="77777777" w:rsidR="00036B65" w:rsidRPr="00036B65" w:rsidRDefault="00036B65" w:rsidP="00036B65"/>
    <w:p w14:paraId="26E73EEC" w14:textId="77777777" w:rsidR="00036B65" w:rsidRPr="00036B65" w:rsidRDefault="00036B65" w:rsidP="00036B65"/>
    <w:p w14:paraId="4BC45CA3" w14:textId="77777777" w:rsidR="00860FC0" w:rsidRPr="008A5B93" w:rsidRDefault="00860FC0" w:rsidP="00860FC0">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2</w:t>
      </w:r>
      <w:r w:rsidRPr="008A5B93">
        <w:rPr>
          <w:b/>
        </w:rPr>
        <w:t>]</w:t>
      </w:r>
    </w:p>
    <w:p w14:paraId="1FB99B77" w14:textId="2660AD88" w:rsidR="00F91A84" w:rsidRDefault="00F91A84" w:rsidP="00036B65">
      <w:pPr>
        <w:rPr>
          <w:rFonts w:cs="Arial"/>
          <w:color w:val="000000"/>
          <w:szCs w:val="22"/>
        </w:rPr>
      </w:pPr>
      <w:r>
        <w:rPr>
          <w:rFonts w:cs="Arial"/>
          <w:color w:val="000000"/>
          <w:szCs w:val="22"/>
        </w:rPr>
        <w:br w:type="page"/>
      </w:r>
    </w:p>
    <w:p w14:paraId="65F30E9B" w14:textId="72293542"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6AFBDA64" w14:textId="21AFC7ED" w:rsidR="003A4F19" w:rsidRPr="003A4F19" w:rsidRDefault="00F91A84" w:rsidP="003A4F19">
      <w:r w:rsidRPr="003A4F19">
        <w:rPr>
          <w:b/>
          <w:bCs/>
        </w:rPr>
        <w:t>1</w:t>
      </w:r>
      <w:r w:rsidR="00860FC0" w:rsidRPr="003A4F19">
        <w:rPr>
          <w:b/>
          <w:bCs/>
        </w:rPr>
        <w:t>6</w:t>
      </w:r>
      <w:r w:rsidRPr="00F91A84">
        <w:tab/>
      </w:r>
      <w:r w:rsidR="003A4F19">
        <w:t xml:space="preserve">A </w:t>
      </w:r>
      <w:r w:rsidR="003A4F19" w:rsidRPr="003A4F19">
        <w:t>ball of dough is left to rise before it is baked.</w:t>
      </w:r>
    </w:p>
    <w:p w14:paraId="5AF611D5" w14:textId="38773665" w:rsidR="003A4F19" w:rsidRPr="003A4F19" w:rsidRDefault="00181FF4" w:rsidP="003A4F19">
      <w:r>
        <w:rPr>
          <w:noProof/>
        </w:rPr>
        <w:drawing>
          <wp:anchor distT="0" distB="0" distL="114300" distR="114300" simplePos="0" relativeHeight="251658250" behindDoc="0" locked="0" layoutInCell="1" allowOverlap="1" wp14:anchorId="445FECB1" wp14:editId="0D17D875">
            <wp:simplePos x="0" y="0"/>
            <wp:positionH relativeFrom="column">
              <wp:posOffset>448574</wp:posOffset>
            </wp:positionH>
            <wp:positionV relativeFrom="paragraph">
              <wp:posOffset>257990</wp:posOffset>
            </wp:positionV>
            <wp:extent cx="4873762" cy="2731014"/>
            <wp:effectExtent l="0" t="0" r="3175" b="0"/>
            <wp:wrapTopAndBottom/>
            <wp:docPr id="12" name="Picture 12" descr="A ball of dough is left to rise before it is baked.&#10;The graph shows the height of the ball of dough over the first 20 minut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ball of dough is left to rise before it is baked.&#10;The graph shows the height of the ball of dough over the first 20 minutes.&#10;"/>
                    <pic:cNvPicPr/>
                  </pic:nvPicPr>
                  <pic:blipFill>
                    <a:blip r:embed="rId30"/>
                    <a:stretch>
                      <a:fillRect/>
                    </a:stretch>
                  </pic:blipFill>
                  <pic:spPr>
                    <a:xfrm>
                      <a:off x="0" y="0"/>
                      <a:ext cx="4873762" cy="2731014"/>
                    </a:xfrm>
                    <a:prstGeom prst="rect">
                      <a:avLst/>
                    </a:prstGeom>
                  </pic:spPr>
                </pic:pic>
              </a:graphicData>
            </a:graphic>
          </wp:anchor>
        </w:drawing>
      </w:r>
      <w:r w:rsidR="003A4F19" w:rsidRPr="003A4F19">
        <w:tab/>
        <w:t>The graph shows the height of the ball of dough over the first 20 minutes.</w:t>
      </w:r>
    </w:p>
    <w:p w14:paraId="2D16FA9D" w14:textId="4B6052C6" w:rsidR="003A4F19" w:rsidRPr="003A4F19" w:rsidRDefault="003A4F19" w:rsidP="003A4F19"/>
    <w:p w14:paraId="65991187" w14:textId="74CEB15D" w:rsidR="003A4F19" w:rsidRPr="003A4F19" w:rsidRDefault="003A4F19" w:rsidP="003A4F19">
      <w:r w:rsidRPr="003A4F19">
        <w:tab/>
      </w:r>
    </w:p>
    <w:p w14:paraId="3C426699" w14:textId="77777777" w:rsidR="003A4F19" w:rsidRPr="003A4F19" w:rsidRDefault="003A4F19" w:rsidP="003A4F19"/>
    <w:p w14:paraId="5A66CD67" w14:textId="77777777" w:rsidR="003A4F19" w:rsidRPr="003A4F19" w:rsidRDefault="003A4F19" w:rsidP="003A4F19">
      <w:r w:rsidRPr="003A4F19">
        <w:tab/>
      </w:r>
      <w:r w:rsidRPr="003A4F19">
        <w:rPr>
          <w:b/>
          <w:bCs/>
        </w:rPr>
        <w:t>(a)</w:t>
      </w:r>
      <w:r w:rsidRPr="003A4F19">
        <w:tab/>
        <w:t>Work out the gradient of the line as a decimal, giving the units of your answer.</w:t>
      </w:r>
    </w:p>
    <w:p w14:paraId="34E2CFBF" w14:textId="77777777" w:rsidR="003A4F19" w:rsidRPr="003A4F19" w:rsidRDefault="003A4F19" w:rsidP="003A4F19">
      <w:r w:rsidRPr="003A4F19">
        <w:tab/>
      </w:r>
      <w:r w:rsidRPr="003A4F19">
        <w:tab/>
        <w:t>Show how you work out your answer.</w:t>
      </w:r>
    </w:p>
    <w:p w14:paraId="7C48985E" w14:textId="77777777" w:rsidR="003A4F19" w:rsidRPr="003A4F19" w:rsidRDefault="003A4F19" w:rsidP="003A4F19"/>
    <w:p w14:paraId="080A4104" w14:textId="77777777" w:rsidR="003A4F19" w:rsidRPr="003A4F19" w:rsidRDefault="003A4F19" w:rsidP="003A4F19"/>
    <w:p w14:paraId="0C6CFB77" w14:textId="77777777" w:rsidR="003A4F19" w:rsidRPr="003A4F19" w:rsidRDefault="003A4F19" w:rsidP="003A4F19"/>
    <w:p w14:paraId="4BF7C2DF" w14:textId="77777777" w:rsidR="003A4F19" w:rsidRPr="003A4F19" w:rsidRDefault="003A4F19" w:rsidP="003A4F19"/>
    <w:p w14:paraId="7AFBB927" w14:textId="77777777" w:rsidR="003A4F19" w:rsidRPr="003A4F19" w:rsidRDefault="003A4F19" w:rsidP="003A4F19"/>
    <w:p w14:paraId="25FB0CB3" w14:textId="77777777" w:rsidR="003A4F19" w:rsidRPr="003A4F19" w:rsidRDefault="003A4F19" w:rsidP="003A4F19"/>
    <w:p w14:paraId="2B22E880" w14:textId="77777777" w:rsidR="003A4F19" w:rsidRPr="003A4F19" w:rsidRDefault="003A4F19" w:rsidP="003A4F19"/>
    <w:p w14:paraId="753E3630" w14:textId="77777777" w:rsidR="003A4F19" w:rsidRPr="003A4F19" w:rsidRDefault="003A4F19" w:rsidP="003A4F19"/>
    <w:p w14:paraId="6EB1B869" w14:textId="77777777" w:rsidR="003A4F19" w:rsidRPr="003A4F19" w:rsidRDefault="003A4F19" w:rsidP="003A4F19"/>
    <w:p w14:paraId="08CBAA65" w14:textId="32B072B5" w:rsidR="003A4F19" w:rsidRPr="008A5B93" w:rsidRDefault="003A4F19" w:rsidP="00011437">
      <w:pPr>
        <w:jc w:val="right"/>
      </w:pPr>
      <w:r w:rsidRPr="001C4DC9">
        <w:rPr>
          <w:b/>
          <w:bCs/>
        </w:rPr>
        <w:t>(a)</w:t>
      </w:r>
      <w:r>
        <w:t xml:space="preserve"> </w:t>
      </w:r>
      <w:r w:rsidRPr="008A5B93">
        <w:t xml:space="preserve">……..…………….………………. </w:t>
      </w:r>
      <w:r w:rsidRPr="008A5B93">
        <w:rPr>
          <w:b/>
        </w:rPr>
        <w:t>[</w:t>
      </w:r>
      <w:r>
        <w:rPr>
          <w:b/>
        </w:rPr>
        <w:t>3</w:t>
      </w:r>
      <w:r w:rsidRPr="008A5B93">
        <w:rPr>
          <w:b/>
        </w:rPr>
        <w:t>]</w:t>
      </w:r>
    </w:p>
    <w:p w14:paraId="1BD74E7B" w14:textId="77777777" w:rsidR="003A4F19" w:rsidRPr="003A4F19" w:rsidRDefault="003A4F19" w:rsidP="003A4F19"/>
    <w:p w14:paraId="2DEA94B5" w14:textId="67DD3CDB" w:rsidR="003A4F19" w:rsidRPr="003A4F19" w:rsidRDefault="003A4F19" w:rsidP="003A4F19">
      <w:r w:rsidRPr="003A4F19">
        <w:tab/>
      </w:r>
      <w:r w:rsidRPr="003A4F19">
        <w:rPr>
          <w:b/>
          <w:bCs/>
        </w:rPr>
        <w:t>(b)</w:t>
      </w:r>
      <w:r w:rsidRPr="003A4F19">
        <w:tab/>
        <w:t xml:space="preserve">A baker works out the height of the ball of dough at the end of </w:t>
      </w:r>
      <w:r w:rsidR="000D7BFA">
        <w:t>30</w:t>
      </w:r>
      <w:r w:rsidRPr="003A4F19">
        <w:t xml:space="preserve"> minutes as 1</w:t>
      </w:r>
      <w:r w:rsidR="000D7BFA">
        <w:t>3</w:t>
      </w:r>
      <w:r w:rsidRPr="003A4F19">
        <w:rPr>
          <w:sz w:val="11"/>
          <w:szCs w:val="11"/>
        </w:rPr>
        <w:t xml:space="preserve"> </w:t>
      </w:r>
      <w:r w:rsidRPr="003A4F19">
        <w:t>cm.</w:t>
      </w:r>
    </w:p>
    <w:p w14:paraId="1B57BD4C" w14:textId="77777777" w:rsidR="003A4F19" w:rsidRPr="003A4F19" w:rsidRDefault="003A4F19" w:rsidP="003A4F19"/>
    <w:p w14:paraId="1005C269" w14:textId="5AAC7B44" w:rsidR="003A4F19" w:rsidRPr="003A4F19" w:rsidRDefault="003A4F19" w:rsidP="003A4F19">
      <w:pPr>
        <w:tabs>
          <w:tab w:val="left" w:pos="567"/>
          <w:tab w:val="left" w:pos="1134"/>
          <w:tab w:val="left" w:pos="1701"/>
          <w:tab w:val="right" w:pos="9923"/>
        </w:tabs>
        <w:ind w:left="1134"/>
      </w:pPr>
      <w:r w:rsidRPr="003A4F19">
        <w:rPr>
          <w:b/>
          <w:bCs/>
        </w:rPr>
        <w:t>(i)</w:t>
      </w:r>
      <w:r w:rsidRPr="003A4F19">
        <w:tab/>
        <w:t>Use your gradient to show that the baker could be correct.</w:t>
      </w:r>
      <w:r w:rsidRPr="003A4F19">
        <w:tab/>
      </w:r>
      <w:r w:rsidRPr="003A4F19">
        <w:rPr>
          <w:b/>
          <w:bCs/>
        </w:rPr>
        <w:t>[2]</w:t>
      </w:r>
    </w:p>
    <w:p w14:paraId="47FFF9A8" w14:textId="77777777" w:rsidR="003A4F19" w:rsidRPr="003A4F19" w:rsidRDefault="003A4F19" w:rsidP="003A4F19"/>
    <w:p w14:paraId="42196EC2" w14:textId="77777777" w:rsidR="003A4F19" w:rsidRPr="003A4F19" w:rsidRDefault="003A4F19" w:rsidP="003A4F19"/>
    <w:p w14:paraId="64BAE250" w14:textId="77777777" w:rsidR="003A4F19" w:rsidRPr="003A4F19" w:rsidRDefault="003A4F19" w:rsidP="003A4F19"/>
    <w:p w14:paraId="70890F18" w14:textId="77777777" w:rsidR="003A4F19" w:rsidRPr="003A4F19" w:rsidRDefault="003A4F19" w:rsidP="003A4F19"/>
    <w:p w14:paraId="2EE75FE3" w14:textId="77777777" w:rsidR="003A4F19" w:rsidRPr="003A4F19" w:rsidRDefault="003A4F19" w:rsidP="003A4F19"/>
    <w:p w14:paraId="7D56425B" w14:textId="77777777" w:rsidR="003A4F19" w:rsidRPr="003A4F19" w:rsidRDefault="003A4F19" w:rsidP="003A4F19"/>
    <w:p w14:paraId="713C946B" w14:textId="77777777" w:rsidR="003A4F19" w:rsidRPr="003A4F19" w:rsidRDefault="003A4F19" w:rsidP="003A4F19"/>
    <w:p w14:paraId="3C16B459" w14:textId="77777777" w:rsidR="003A4F19" w:rsidRPr="003A4F19" w:rsidRDefault="003A4F19" w:rsidP="003A4F19"/>
    <w:p w14:paraId="4E118E53" w14:textId="77777777" w:rsidR="003A4F19" w:rsidRPr="003A4F19" w:rsidRDefault="003A4F19" w:rsidP="003A4F19"/>
    <w:p w14:paraId="128DF7BF" w14:textId="77777777" w:rsidR="003A4F19" w:rsidRPr="003A4F19" w:rsidRDefault="003A4F19" w:rsidP="003A4F19"/>
    <w:p w14:paraId="6B661BF2" w14:textId="77777777" w:rsidR="003A4F19" w:rsidRPr="003A4F19" w:rsidRDefault="003A4F19" w:rsidP="003A4F19">
      <w:r w:rsidRPr="003A4F19">
        <w:tab/>
      </w:r>
      <w:r w:rsidRPr="003A4F19">
        <w:tab/>
      </w:r>
      <w:r w:rsidRPr="004D05D1">
        <w:rPr>
          <w:b/>
          <w:bCs/>
        </w:rPr>
        <w:t>(ii)</w:t>
      </w:r>
      <w:r w:rsidRPr="003A4F19">
        <w:tab/>
        <w:t>What assumption has the baker made?</w:t>
      </w:r>
    </w:p>
    <w:p w14:paraId="474B10A5" w14:textId="77777777" w:rsidR="003A4F19" w:rsidRPr="003A4F19" w:rsidRDefault="003A4F19" w:rsidP="004D05D1">
      <w:pPr>
        <w:tabs>
          <w:tab w:val="left" w:pos="567"/>
          <w:tab w:val="left" w:pos="1134"/>
          <w:tab w:val="left" w:pos="1701"/>
        </w:tabs>
      </w:pPr>
    </w:p>
    <w:p w14:paraId="5F8763A7" w14:textId="38815396" w:rsidR="004D05D1" w:rsidRDefault="004D05D1" w:rsidP="004D05D1">
      <w:pPr>
        <w:tabs>
          <w:tab w:val="left" w:pos="567"/>
          <w:tab w:val="left" w:pos="1134"/>
          <w:tab w:val="left" w:pos="1701"/>
        </w:tabs>
      </w:pPr>
      <w:r>
        <w:tab/>
      </w:r>
      <w:r>
        <w:tab/>
      </w:r>
      <w:r>
        <w:tab/>
      </w:r>
      <w:r w:rsidRPr="000C2AAB">
        <w:t>………………………………………………………………………………</w:t>
      </w:r>
      <w:r>
        <w:t>…</w:t>
      </w:r>
      <w:r w:rsidRPr="000C2AAB">
        <w:t>………………</w:t>
      </w:r>
    </w:p>
    <w:p w14:paraId="6806EEE2" w14:textId="77777777" w:rsidR="004D05D1" w:rsidRDefault="004D05D1" w:rsidP="004D05D1">
      <w:pPr>
        <w:tabs>
          <w:tab w:val="left" w:pos="567"/>
          <w:tab w:val="left" w:pos="1134"/>
          <w:tab w:val="left" w:pos="1701"/>
        </w:tabs>
      </w:pPr>
    </w:p>
    <w:p w14:paraId="4C0FCBF1" w14:textId="69D782BD" w:rsidR="00F91A84" w:rsidRPr="004D05D1" w:rsidRDefault="004D05D1" w:rsidP="004D05D1">
      <w:pPr>
        <w:tabs>
          <w:tab w:val="left" w:pos="567"/>
          <w:tab w:val="left" w:pos="1134"/>
          <w:tab w:val="left" w:pos="1701"/>
        </w:tabs>
      </w:pPr>
      <w:r>
        <w:tab/>
      </w:r>
      <w:r>
        <w:tab/>
      </w:r>
      <w:r>
        <w:tab/>
        <w:t>..</w:t>
      </w:r>
      <w:r w:rsidRPr="000C2AAB">
        <w:t>……………………………………………………………………………</w:t>
      </w:r>
      <w:r>
        <w:t>…</w:t>
      </w:r>
      <w:r w:rsidRPr="000C2AAB">
        <w:t>……………</w:t>
      </w:r>
      <w:r>
        <w:t xml:space="preserve"> </w:t>
      </w:r>
      <w:r w:rsidRPr="00511C04">
        <w:rPr>
          <w:b/>
          <w:bCs/>
        </w:rPr>
        <w:t>[</w:t>
      </w:r>
      <w:r>
        <w:rPr>
          <w:b/>
          <w:bCs/>
        </w:rPr>
        <w:t>1</w:t>
      </w:r>
      <w:r w:rsidRPr="00511C04">
        <w:rPr>
          <w:b/>
          <w:bCs/>
        </w:rPr>
        <w:t>]</w:t>
      </w:r>
      <w:r w:rsidR="00F91A84">
        <w:rPr>
          <w:rFonts w:asciiTheme="minorHAnsi" w:hAnsiTheme="minorHAnsi" w:cstheme="minorHAnsi"/>
        </w:rPr>
        <w:br w:type="page"/>
      </w:r>
    </w:p>
    <w:p w14:paraId="60FF982C" w14:textId="77777777" w:rsidR="00582806" w:rsidRDefault="00582806" w:rsidP="004D05D1">
      <w:pPr>
        <w:rPr>
          <w:b/>
          <w:bCs/>
        </w:rPr>
      </w:pPr>
    </w:p>
    <w:p w14:paraId="16799A45" w14:textId="29C40BA6" w:rsidR="004D05D1" w:rsidRPr="004D05D1" w:rsidRDefault="004D05D1" w:rsidP="004D05D1">
      <w:r w:rsidRPr="004D05D1">
        <w:rPr>
          <w:b/>
          <w:bCs/>
        </w:rPr>
        <w:t>17</w:t>
      </w:r>
      <w:r w:rsidR="00F91A84" w:rsidRPr="00F91A84">
        <w:tab/>
      </w:r>
      <w:r w:rsidR="00AA54CD">
        <w:t>Rowan</w:t>
      </w:r>
      <w:r w:rsidRPr="004D05D1">
        <w:t xml:space="preserve"> draws a circle and works out its area, in </w:t>
      </w:r>
      <w:r>
        <w:t>cm</w:t>
      </w:r>
      <w:r w:rsidRPr="004D05D1">
        <w:rPr>
          <w:position w:val="2"/>
          <w:vertAlign w:val="superscript"/>
        </w:rPr>
        <w:t>2</w:t>
      </w:r>
      <w:r w:rsidRPr="004D05D1">
        <w:t>, and circumference, in cm.</w:t>
      </w:r>
    </w:p>
    <w:p w14:paraId="5220109F" w14:textId="4B31FD34" w:rsidR="004D05D1" w:rsidRPr="004D05D1" w:rsidRDefault="004D05D1" w:rsidP="004D05D1">
      <w:pPr>
        <w:rPr>
          <w:rFonts w:cs="Arial"/>
          <w:color w:val="000000"/>
          <w:szCs w:val="22"/>
        </w:rPr>
      </w:pPr>
      <w:r w:rsidRPr="004D05D1">
        <w:rPr>
          <w:rFonts w:cs="Arial"/>
          <w:color w:val="000000"/>
          <w:szCs w:val="22"/>
        </w:rPr>
        <w:tab/>
        <w:t xml:space="preserve">The answer for the area is </w:t>
      </w:r>
      <w:r w:rsidR="00AA54CD">
        <w:rPr>
          <w:rFonts w:cs="Arial"/>
          <w:color w:val="000000"/>
          <w:szCs w:val="22"/>
        </w:rPr>
        <w:t>three</w:t>
      </w:r>
      <w:r w:rsidR="00AA54CD" w:rsidRPr="004D05D1">
        <w:rPr>
          <w:rFonts w:cs="Arial"/>
          <w:color w:val="000000"/>
          <w:szCs w:val="22"/>
        </w:rPr>
        <w:t xml:space="preserve"> </w:t>
      </w:r>
      <w:r w:rsidRPr="004D05D1">
        <w:rPr>
          <w:rFonts w:cs="Arial"/>
          <w:color w:val="000000"/>
          <w:szCs w:val="22"/>
        </w:rPr>
        <w:t>times the answer for the circumference.</w:t>
      </w:r>
    </w:p>
    <w:p w14:paraId="332A8F82" w14:textId="77777777" w:rsidR="004D05D1" w:rsidRPr="004D05D1" w:rsidRDefault="004D05D1" w:rsidP="004D05D1">
      <w:pPr>
        <w:rPr>
          <w:rFonts w:cs="Arial"/>
          <w:color w:val="000000"/>
          <w:szCs w:val="22"/>
        </w:rPr>
      </w:pPr>
    </w:p>
    <w:p w14:paraId="02D04FB6" w14:textId="77777777" w:rsidR="004D05D1" w:rsidRPr="004D05D1" w:rsidRDefault="004D05D1" w:rsidP="004D05D1">
      <w:pPr>
        <w:rPr>
          <w:rFonts w:cs="Arial"/>
          <w:color w:val="000000"/>
          <w:szCs w:val="22"/>
        </w:rPr>
      </w:pPr>
      <w:r w:rsidRPr="004D05D1">
        <w:rPr>
          <w:rFonts w:cs="Arial"/>
          <w:color w:val="000000"/>
          <w:szCs w:val="22"/>
        </w:rPr>
        <w:tab/>
        <w:t>Work out the diameter of the circle.</w:t>
      </w:r>
    </w:p>
    <w:p w14:paraId="0C8EB8A9" w14:textId="77777777" w:rsidR="004D05D1" w:rsidRPr="004D05D1" w:rsidRDefault="004D05D1" w:rsidP="004D05D1">
      <w:pPr>
        <w:rPr>
          <w:rFonts w:cs="Arial"/>
          <w:color w:val="000000"/>
          <w:szCs w:val="22"/>
        </w:rPr>
      </w:pPr>
      <w:r w:rsidRPr="004D05D1">
        <w:rPr>
          <w:rFonts w:cs="Arial"/>
          <w:color w:val="000000"/>
          <w:szCs w:val="22"/>
        </w:rPr>
        <w:tab/>
        <w:t>You must show your working.</w:t>
      </w:r>
    </w:p>
    <w:p w14:paraId="5A4EE012" w14:textId="77777777" w:rsidR="004D05D1" w:rsidRPr="004D05D1" w:rsidRDefault="004D05D1" w:rsidP="004D05D1"/>
    <w:p w14:paraId="1EF6F79C" w14:textId="77777777" w:rsidR="004D05D1" w:rsidRPr="004D05D1" w:rsidRDefault="004D05D1" w:rsidP="004D05D1"/>
    <w:p w14:paraId="0385E781" w14:textId="77777777" w:rsidR="004D05D1" w:rsidRPr="004D05D1" w:rsidRDefault="004D05D1" w:rsidP="004D05D1"/>
    <w:p w14:paraId="430EEC72" w14:textId="77777777" w:rsidR="004D05D1" w:rsidRPr="004D05D1" w:rsidRDefault="004D05D1" w:rsidP="004D05D1"/>
    <w:p w14:paraId="2E91AE2D" w14:textId="77777777" w:rsidR="004D05D1" w:rsidRPr="004D05D1" w:rsidRDefault="004D05D1" w:rsidP="004D05D1"/>
    <w:p w14:paraId="25D3C93E" w14:textId="77777777" w:rsidR="004D05D1" w:rsidRPr="004D05D1" w:rsidRDefault="004D05D1" w:rsidP="004D05D1"/>
    <w:p w14:paraId="48DC21A5" w14:textId="77777777" w:rsidR="004D05D1" w:rsidRPr="004D05D1" w:rsidRDefault="004D05D1" w:rsidP="004D05D1"/>
    <w:p w14:paraId="400393C7" w14:textId="77777777" w:rsidR="004D05D1" w:rsidRPr="004D05D1" w:rsidRDefault="004D05D1" w:rsidP="004D05D1"/>
    <w:p w14:paraId="64491527" w14:textId="77777777" w:rsidR="004D05D1" w:rsidRPr="004D05D1" w:rsidRDefault="004D05D1" w:rsidP="004D05D1"/>
    <w:p w14:paraId="62BD6D88" w14:textId="77777777" w:rsidR="004D05D1" w:rsidRPr="004D05D1" w:rsidRDefault="004D05D1" w:rsidP="004D05D1"/>
    <w:p w14:paraId="181FD79F" w14:textId="77777777" w:rsidR="004D05D1" w:rsidRPr="004D05D1" w:rsidRDefault="004D05D1" w:rsidP="004D05D1"/>
    <w:p w14:paraId="189FA0BE" w14:textId="77777777" w:rsidR="004D05D1" w:rsidRPr="004D05D1" w:rsidRDefault="004D05D1" w:rsidP="004D05D1"/>
    <w:p w14:paraId="3EE6526B" w14:textId="77777777" w:rsidR="004D05D1" w:rsidRPr="004D05D1" w:rsidRDefault="004D05D1" w:rsidP="004D05D1"/>
    <w:p w14:paraId="24F4B1F5" w14:textId="77777777" w:rsidR="004D05D1" w:rsidRPr="004D05D1" w:rsidRDefault="004D05D1" w:rsidP="004D05D1"/>
    <w:p w14:paraId="5A5BCABC" w14:textId="77777777" w:rsidR="004D05D1" w:rsidRPr="004D05D1" w:rsidRDefault="004D05D1" w:rsidP="004D05D1"/>
    <w:p w14:paraId="0E7D7A1F" w14:textId="77777777" w:rsidR="004D05D1" w:rsidRPr="004D05D1" w:rsidRDefault="004D05D1" w:rsidP="004D05D1"/>
    <w:p w14:paraId="7EC2B958" w14:textId="77777777" w:rsidR="004D05D1" w:rsidRPr="004D05D1" w:rsidRDefault="004D05D1" w:rsidP="004D05D1"/>
    <w:p w14:paraId="0F4D6D1E" w14:textId="77777777" w:rsidR="004D05D1" w:rsidRPr="004D05D1" w:rsidRDefault="004D05D1" w:rsidP="004D05D1"/>
    <w:p w14:paraId="285FCD06" w14:textId="77777777" w:rsidR="004D05D1" w:rsidRPr="004D05D1" w:rsidRDefault="004D05D1" w:rsidP="004D05D1"/>
    <w:p w14:paraId="7E4930B3" w14:textId="77777777" w:rsidR="004D05D1" w:rsidRPr="004D05D1" w:rsidRDefault="004D05D1" w:rsidP="004D05D1"/>
    <w:p w14:paraId="58DE34D8" w14:textId="77777777" w:rsidR="004D05D1" w:rsidRPr="004D05D1" w:rsidRDefault="004D05D1" w:rsidP="004D05D1"/>
    <w:p w14:paraId="5F9E1902" w14:textId="77777777" w:rsidR="004D05D1" w:rsidRPr="004D05D1" w:rsidRDefault="004D05D1" w:rsidP="004D05D1"/>
    <w:p w14:paraId="4F325A10" w14:textId="77777777" w:rsidR="004D05D1" w:rsidRPr="004D05D1" w:rsidRDefault="004D05D1" w:rsidP="004D05D1"/>
    <w:p w14:paraId="59B5E6B6" w14:textId="77777777" w:rsidR="004D05D1" w:rsidRPr="004D05D1" w:rsidRDefault="004D05D1" w:rsidP="004D05D1"/>
    <w:p w14:paraId="3260B839" w14:textId="77777777" w:rsidR="004D05D1" w:rsidRPr="004D05D1" w:rsidRDefault="004D05D1" w:rsidP="004D05D1"/>
    <w:p w14:paraId="43882FF5" w14:textId="77777777" w:rsidR="004D05D1" w:rsidRPr="004D05D1" w:rsidRDefault="004D05D1" w:rsidP="004D05D1"/>
    <w:p w14:paraId="5AA4AE42" w14:textId="77777777" w:rsidR="004D05D1" w:rsidRPr="004D05D1" w:rsidRDefault="004D05D1" w:rsidP="004D05D1"/>
    <w:p w14:paraId="4CBC6A1D" w14:textId="16EA6FA3" w:rsidR="004D05D1" w:rsidRPr="008A5B93" w:rsidRDefault="004D05D1" w:rsidP="00011437">
      <w:pPr>
        <w:jc w:val="right"/>
      </w:pPr>
      <w:r>
        <w:t xml:space="preserve"> </w:t>
      </w:r>
      <w:r w:rsidRPr="008A5B93">
        <w:t xml:space="preserve">……..…………….………………. </w:t>
      </w:r>
      <w:r>
        <w:t xml:space="preserve">cm </w:t>
      </w:r>
      <w:r w:rsidRPr="008A5B93">
        <w:rPr>
          <w:b/>
        </w:rPr>
        <w:t>[</w:t>
      </w:r>
      <w:r>
        <w:rPr>
          <w:b/>
        </w:rPr>
        <w:t>4</w:t>
      </w:r>
      <w:r w:rsidRPr="008A5B93">
        <w:rPr>
          <w:b/>
        </w:rPr>
        <w:t>]</w:t>
      </w:r>
    </w:p>
    <w:p w14:paraId="693EA67F" w14:textId="30DCBB01" w:rsidR="00F91A84" w:rsidRPr="00F91A84" w:rsidRDefault="00F91A84" w:rsidP="004D05D1"/>
    <w:p w14:paraId="238645DB" w14:textId="77777777" w:rsidR="00F91A84" w:rsidRPr="00F91A84" w:rsidRDefault="00F91A84" w:rsidP="00F91A84"/>
    <w:p w14:paraId="7132B5BA" w14:textId="77777777" w:rsidR="00F91A84" w:rsidRPr="00F91A84" w:rsidRDefault="00F91A84" w:rsidP="00F91A84"/>
    <w:p w14:paraId="4172923D" w14:textId="77777777" w:rsidR="00F91A84" w:rsidRPr="00F91A84" w:rsidRDefault="00F91A84" w:rsidP="00F91A84"/>
    <w:p w14:paraId="6360F6C4" w14:textId="77777777" w:rsidR="00F91A84" w:rsidRPr="00F91A84" w:rsidRDefault="00F91A84" w:rsidP="00F91A84"/>
    <w:p w14:paraId="19E7976B" w14:textId="77777777" w:rsidR="00F91A84" w:rsidRPr="00F91A84" w:rsidRDefault="00F91A84" w:rsidP="00F91A84"/>
    <w:p w14:paraId="64A8B205" w14:textId="77777777" w:rsidR="00F91A84" w:rsidRPr="00F91A84" w:rsidRDefault="00F91A84" w:rsidP="00F91A84"/>
    <w:p w14:paraId="36C254F7" w14:textId="77777777" w:rsidR="00F91A84" w:rsidRPr="00F91A84" w:rsidRDefault="00F91A84" w:rsidP="00F91A84"/>
    <w:p w14:paraId="584257D4" w14:textId="77777777" w:rsidR="00F91A84" w:rsidRPr="00F91A84" w:rsidRDefault="00F91A84" w:rsidP="00F91A84"/>
    <w:p w14:paraId="04304087" w14:textId="77777777" w:rsidR="00F91A84" w:rsidRPr="00F91A84" w:rsidRDefault="00F91A84" w:rsidP="00F91A84"/>
    <w:p w14:paraId="4A282CB8" w14:textId="77777777" w:rsidR="00F91A84" w:rsidRPr="00F91A84" w:rsidRDefault="00F91A84" w:rsidP="00F91A84"/>
    <w:p w14:paraId="02487919" w14:textId="77777777" w:rsidR="00F91A84" w:rsidRPr="00F91A84" w:rsidRDefault="00F91A84" w:rsidP="00F91A84"/>
    <w:p w14:paraId="315A56ED" w14:textId="77777777" w:rsidR="00F91A84" w:rsidRPr="00F91A84" w:rsidRDefault="00F91A84" w:rsidP="00F91A84"/>
    <w:p w14:paraId="71C58755" w14:textId="77777777" w:rsidR="00F91A84" w:rsidRPr="00F91A84" w:rsidRDefault="00F91A84" w:rsidP="00F91A84"/>
    <w:p w14:paraId="41E5B26D" w14:textId="77777777" w:rsidR="00F91A84" w:rsidRPr="00F91A84" w:rsidRDefault="00F91A84" w:rsidP="00F91A84"/>
    <w:p w14:paraId="23FAE4D4" w14:textId="77777777" w:rsidR="00F91A84" w:rsidRPr="00F91A84" w:rsidRDefault="00F91A84" w:rsidP="00F91A84"/>
    <w:p w14:paraId="1DC2B80A" w14:textId="20216A13"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521B28C8" w14:textId="77777777" w:rsidR="00F91A84" w:rsidRPr="00F91A84" w:rsidRDefault="00F91A84" w:rsidP="00F91A84">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453278" w14:textId="22A5FD9C" w:rsidR="00F91A84" w:rsidRDefault="00F91A84">
      <w:pPr>
        <w:spacing w:line="240" w:lineRule="auto"/>
        <w:rPr>
          <w:rFonts w:asciiTheme="minorHAnsi" w:hAnsiTheme="minorHAnsi" w:cstheme="minorHAnsi"/>
        </w:rPr>
      </w:pPr>
      <w:r>
        <w:rPr>
          <w:rFonts w:asciiTheme="minorHAnsi" w:hAnsiTheme="minorHAnsi" w:cstheme="minorHAnsi"/>
        </w:rPr>
        <w:br w:type="page"/>
      </w:r>
    </w:p>
    <w:p w14:paraId="1CE23C09" w14:textId="77777777" w:rsidR="00582806" w:rsidRDefault="00582806" w:rsidP="004D05D1">
      <w:pPr>
        <w:rPr>
          <w:b/>
          <w:bCs/>
        </w:rPr>
      </w:pPr>
    </w:p>
    <w:p w14:paraId="52CD23AB" w14:textId="487DCB04" w:rsidR="004D05D1" w:rsidRPr="004D05D1" w:rsidRDefault="004D05D1" w:rsidP="004D05D1">
      <w:r w:rsidRPr="004D05D1">
        <w:rPr>
          <w:b/>
          <w:bCs/>
        </w:rPr>
        <w:t>18</w:t>
      </w:r>
      <w:r w:rsidR="00F91A84">
        <w:tab/>
      </w:r>
      <w:r w:rsidRPr="004D05D1">
        <w:t>The graph shows the solution to this pair of simultaneous equations.</w:t>
      </w:r>
    </w:p>
    <w:p w14:paraId="22DE4472" w14:textId="77777777" w:rsidR="004D05D1" w:rsidRPr="004D05D1" w:rsidRDefault="004D05D1" w:rsidP="004D05D1"/>
    <w:p w14:paraId="43F47D6A" w14:textId="04B80170" w:rsidR="004D05D1" w:rsidRPr="004D05D1" w:rsidRDefault="004D05D1" w:rsidP="004D05D1">
      <w:r w:rsidRPr="004D05D1">
        <w:tab/>
      </w:r>
      <w:r>
        <w:t>2</w:t>
      </w:r>
      <w:r w:rsidRPr="004D05D1">
        <w:rPr>
          <w:i/>
        </w:rPr>
        <w:t>x</w:t>
      </w:r>
      <w:r>
        <w:t xml:space="preserve"> </w:t>
      </w:r>
      <w:r>
        <w:rPr>
          <w:rFonts w:ascii="Cambria Math" w:hAnsi="Cambria Math"/>
        </w:rPr>
        <w:t>+</w:t>
      </w:r>
      <w:r>
        <w:t xml:space="preserve"> </w:t>
      </w:r>
      <w:r w:rsidRPr="004D05D1">
        <w:rPr>
          <w:i/>
        </w:rPr>
        <w:t>y</w:t>
      </w:r>
      <w:r>
        <w:t xml:space="preserve"> </w:t>
      </w:r>
      <w:r>
        <w:rPr>
          <w:rFonts w:ascii="Cambria Math" w:hAnsi="Cambria Math"/>
        </w:rPr>
        <w:t>=</w:t>
      </w:r>
      <w:r>
        <w:t xml:space="preserve"> </w:t>
      </w:r>
      <w:r w:rsidR="00AA54CD">
        <w:t>11</w:t>
      </w:r>
    </w:p>
    <w:p w14:paraId="157C2799" w14:textId="221BE262" w:rsidR="004D05D1" w:rsidRPr="004D05D1" w:rsidRDefault="004D05D1" w:rsidP="004D05D1">
      <w:r w:rsidRPr="004D05D1">
        <w:tab/>
      </w:r>
      <w:r w:rsidRPr="004D05D1">
        <w:rPr>
          <w:i/>
        </w:rPr>
        <w:t>x</w:t>
      </w:r>
      <w:r>
        <w:t xml:space="preserve"> </w:t>
      </w:r>
      <w:r>
        <w:rPr>
          <w:rFonts w:ascii="Cambria Math" w:hAnsi="Cambria Math"/>
        </w:rPr>
        <w:t>+</w:t>
      </w:r>
      <w:r>
        <w:t xml:space="preserve"> 2</w:t>
      </w:r>
      <w:r w:rsidRPr="004D05D1">
        <w:rPr>
          <w:i/>
        </w:rPr>
        <w:t>y</w:t>
      </w:r>
      <w:r>
        <w:t xml:space="preserve"> </w:t>
      </w:r>
      <w:r>
        <w:rPr>
          <w:rFonts w:ascii="Cambria Math" w:hAnsi="Cambria Math"/>
        </w:rPr>
        <w:t>=</w:t>
      </w:r>
      <w:r>
        <w:t xml:space="preserve"> </w:t>
      </w:r>
      <w:r w:rsidR="00AA54CD">
        <w:t>10</w:t>
      </w:r>
    </w:p>
    <w:p w14:paraId="5707D51F" w14:textId="77777777" w:rsidR="004D05D1" w:rsidRPr="004D05D1" w:rsidRDefault="004D05D1" w:rsidP="004D05D1"/>
    <w:p w14:paraId="6287FD79" w14:textId="18A05F6C" w:rsidR="004D05D1" w:rsidRPr="004D05D1" w:rsidRDefault="004D05D1" w:rsidP="004D05D1">
      <w:r w:rsidRPr="004D05D1">
        <w:tab/>
        <w:t xml:space="preserve">Use the solution to work out the value of </w:t>
      </w:r>
      <w:r w:rsidRPr="004D05D1">
        <w:rPr>
          <w:i/>
        </w:rPr>
        <w:t>x</w:t>
      </w:r>
      <w:r>
        <w:t xml:space="preserve"> </w:t>
      </w:r>
      <w:r>
        <w:rPr>
          <w:rFonts w:ascii="Cambria Math" w:hAnsi="Cambria Math"/>
        </w:rPr>
        <w:t>+</w:t>
      </w:r>
      <w:r>
        <w:t xml:space="preserve"> </w:t>
      </w:r>
      <w:r w:rsidR="00AA54CD">
        <w:t>3</w:t>
      </w:r>
      <w:r w:rsidRPr="004D05D1">
        <w:rPr>
          <w:i/>
        </w:rPr>
        <w:t>y</w:t>
      </w:r>
      <w:r w:rsidRPr="004D05D1">
        <w:t>.</w:t>
      </w:r>
    </w:p>
    <w:p w14:paraId="1613E46D" w14:textId="0B03BC65" w:rsidR="004D05D1" w:rsidRPr="004D05D1" w:rsidRDefault="00FC6B37" w:rsidP="004D05D1">
      <w:r>
        <w:rPr>
          <w:noProof/>
        </w:rPr>
        <mc:AlternateContent>
          <mc:Choice Requires="wps">
            <w:drawing>
              <wp:anchor distT="45720" distB="45720" distL="114300" distR="114300" simplePos="0" relativeHeight="251658252" behindDoc="0" locked="0" layoutInCell="1" allowOverlap="1" wp14:anchorId="40104C6D" wp14:editId="53A3C16F">
                <wp:simplePos x="0" y="0"/>
                <wp:positionH relativeFrom="column">
                  <wp:posOffset>3006804</wp:posOffset>
                </wp:positionH>
                <wp:positionV relativeFrom="paragraph">
                  <wp:posOffset>4926294</wp:posOffset>
                </wp:positionV>
                <wp:extent cx="2360930" cy="224790"/>
                <wp:effectExtent l="0" t="0" r="4445" b="3810"/>
                <wp:wrapSquare wrapText="bothSides"/>
                <wp:docPr id="451"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24790"/>
                        </a:xfrm>
                        <a:prstGeom prst="rect">
                          <a:avLst/>
                        </a:prstGeom>
                        <a:solidFill>
                          <a:srgbClr val="FFFFFF"/>
                        </a:solidFill>
                        <a:ln w="9525">
                          <a:noFill/>
                          <a:miter lim="800000"/>
                          <a:headEnd/>
                          <a:tailEnd/>
                        </a:ln>
                      </wps:spPr>
                      <wps:txbx>
                        <w:txbxContent>
                          <w:p w14:paraId="35A57ECD" w14:textId="323CE376" w:rsidR="00FC6B37" w:rsidRDefault="002161FE" w:rsidP="00FC6B37">
                            <w:r w:rsidRPr="00D31868">
                              <w:rPr>
                                <w:position w:val="-10"/>
                              </w:rPr>
                              <w:object w:dxaOrig="1180" w:dyaOrig="300" w14:anchorId="665A6A1B">
                                <v:shape id="_x0000_i1029" type="#_x0000_t75" style="width:59pt;height:15pt" o:ole="">
                                  <v:imagedata r:id="rId31" o:title=""/>
                                </v:shape>
                                <o:OLEObject Type="Embed" ProgID="Equation.DSMT4" ShapeID="_x0000_i1029" DrawAspect="Content" ObjectID="_1759843023" r:id="rId3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0</wp14:pctHeight>
                </wp14:sizeRelV>
              </wp:anchor>
            </w:drawing>
          </mc:Choice>
          <mc:Fallback>
            <w:pict>
              <v:shape w14:anchorId="40104C6D" id="Text Box 451" o:spid="_x0000_s1067" type="#_x0000_t202" style="position:absolute;margin-left:236.75pt;margin-top:387.9pt;width:185.9pt;height:17.7pt;z-index:251658252;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" stroked="f">
                <v:textbox style="mso-fit-shape-to-text:t">
                  <w:txbxContent>
                    <w:p w14:paraId="35A57ECD" w14:textId="323CE376" w:rsidR="00FC6B37" w:rsidRDefault="002161FE" w:rsidP="00FC6B37">
                      <w:r w:rsidRPr="00D31868">
                        <w:rPr>
                          <w:position w:val="-10"/>
                        </w:rPr>
                        <w:object w:dxaOrig="1180" w:dyaOrig="300" w14:anchorId="665A6A1B">
                          <v:shape id="_x0000_i1029" type="#_x0000_t75" style="width:59pt;height:15pt" o:ole="">
                            <v:imagedata r:id="rId31" o:title=""/>
                          </v:shape>
                          <o:OLEObject Type="Embed" ProgID="Equation.DSMT4" ShapeID="_x0000_i1029" DrawAspect="Content" ObjectID="_1759843023" r:id="rId33"/>
                        </w:object>
                      </w:r>
                    </w:p>
                  </w:txbxContent>
                </v:textbox>
                <w10:wrap type="square"/>
              </v:shape>
            </w:pict>
          </mc:Fallback>
        </mc:AlternateContent>
      </w:r>
      <w:r w:rsidR="00F11BB6">
        <w:rPr>
          <w:noProof/>
        </w:rPr>
        <mc:AlternateContent>
          <mc:Choice Requires="wps">
            <w:drawing>
              <wp:anchor distT="45720" distB="45720" distL="114300" distR="114300" simplePos="0" relativeHeight="251658251" behindDoc="0" locked="0" layoutInCell="1" allowOverlap="1" wp14:anchorId="1F54DF58" wp14:editId="361F0F10">
                <wp:simplePos x="0" y="0"/>
                <wp:positionH relativeFrom="column">
                  <wp:posOffset>1156025</wp:posOffset>
                </wp:positionH>
                <wp:positionV relativeFrom="paragraph">
                  <wp:posOffset>2404086</wp:posOffset>
                </wp:positionV>
                <wp:extent cx="2360930" cy="224790"/>
                <wp:effectExtent l="0" t="0" r="4445" b="3810"/>
                <wp:wrapSquare wrapText="bothSides"/>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24790"/>
                        </a:xfrm>
                        <a:prstGeom prst="rect">
                          <a:avLst/>
                        </a:prstGeom>
                        <a:solidFill>
                          <a:srgbClr val="FFFFFF"/>
                        </a:solidFill>
                        <a:ln w="9525">
                          <a:noFill/>
                          <a:miter lim="800000"/>
                          <a:headEnd/>
                          <a:tailEnd/>
                        </a:ln>
                      </wps:spPr>
                      <wps:txbx>
                        <w:txbxContent>
                          <w:p w14:paraId="4D508449" w14:textId="4BAEF957" w:rsidR="00F11BB6" w:rsidRDefault="00E90FE4" w:rsidP="00D31868">
                            <w:r w:rsidRPr="00E90FE4">
                              <w:rPr>
                                <w:position w:val="-8"/>
                              </w:rPr>
                              <w:object w:dxaOrig="1140" w:dyaOrig="300" w14:anchorId="26C21CC2">
                                <v:shape id="_x0000_i1030" type="#_x0000_t75" style="width:57pt;height:15pt" o:ole="">
                                  <v:imagedata r:id="rId34" o:title=""/>
                                </v:shape>
                                <o:OLEObject Type="Embed" ProgID="Equation.DSMT4" ShapeID="_x0000_i1030" DrawAspect="Content" ObjectID="_1759843024" r:id="rId35"/>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0</wp14:pctHeight>
                </wp14:sizeRelV>
              </wp:anchor>
            </w:drawing>
          </mc:Choice>
          <mc:Fallback>
            <w:pict>
              <v:shape w14:anchorId="1F54DF58" id="Text Box 450" o:spid="_x0000_s1068" type="#_x0000_t202" style="position:absolute;margin-left:91.05pt;margin-top:189.3pt;width:185.9pt;height:17.7pt;z-index:251658251;visibility:visible;mso-wrap-style:non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" stroked="f">
                <v:textbox style="mso-fit-shape-to-text:t">
                  <w:txbxContent>
                    <w:p w14:paraId="4D508449" w14:textId="4BAEF957" w:rsidR="00F11BB6" w:rsidRDefault="00E90FE4" w:rsidP="00D31868">
                      <w:r w:rsidRPr="00E90FE4">
                        <w:rPr>
                          <w:position w:val="-8"/>
                        </w:rPr>
                        <w:object w:dxaOrig="1140" w:dyaOrig="300" w14:anchorId="26C21CC2">
                          <v:shape id="_x0000_i1030" type="#_x0000_t75" style="width:57pt;height:15pt" o:ole="">
                            <v:imagedata r:id="rId34" o:title=""/>
                          </v:shape>
                          <o:OLEObject Type="Embed" ProgID="Equation.DSMT4" ShapeID="_x0000_i1030" DrawAspect="Content" ObjectID="_1759843024" r:id="rId36"/>
                        </w:object>
                      </w:r>
                    </w:p>
                  </w:txbxContent>
                </v:textbox>
                <w10:wrap type="square"/>
              </v:shape>
            </w:pict>
          </mc:Fallback>
        </mc:AlternateContent>
      </w:r>
      <w:r w:rsidR="00BD35B5">
        <w:rPr>
          <w:noProof/>
        </w:rPr>
        <w:drawing>
          <wp:anchor distT="0" distB="0" distL="114300" distR="114300" simplePos="0" relativeHeight="251658240" behindDoc="1" locked="0" layoutInCell="1" allowOverlap="1" wp14:anchorId="0031B2C7" wp14:editId="295F387F">
            <wp:simplePos x="0" y="0"/>
            <wp:positionH relativeFrom="column">
              <wp:posOffset>368360</wp:posOffset>
            </wp:positionH>
            <wp:positionV relativeFrom="paragraph">
              <wp:posOffset>301176</wp:posOffset>
            </wp:positionV>
            <wp:extent cx="5913132" cy="5989332"/>
            <wp:effectExtent l="0" t="0" r="0" b="0"/>
            <wp:wrapTopAndBottom/>
            <wp:docPr id="449" name="Picture 449"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449" descr="A black background with white squares&#10;&#10;Description automatically generated"/>
                    <pic:cNvPicPr/>
                  </pic:nvPicPr>
                  <pic:blipFill>
                    <a:blip r:embed="rId37"/>
                    <a:stretch>
                      <a:fillRect/>
                    </a:stretch>
                  </pic:blipFill>
                  <pic:spPr>
                    <a:xfrm>
                      <a:off x="0" y="0"/>
                      <a:ext cx="5913132" cy="5989332"/>
                    </a:xfrm>
                    <a:prstGeom prst="rect">
                      <a:avLst/>
                    </a:prstGeom>
                  </pic:spPr>
                </pic:pic>
              </a:graphicData>
            </a:graphic>
          </wp:anchor>
        </w:drawing>
      </w:r>
      <w:r w:rsidR="004D05D1" w:rsidRPr="004D05D1">
        <w:tab/>
        <w:t>You must show how you work out your answer.</w:t>
      </w:r>
    </w:p>
    <w:p w14:paraId="3ACBD733" w14:textId="2457058E" w:rsidR="00F91A84" w:rsidRPr="00F91A84" w:rsidRDefault="00F91A84" w:rsidP="004D05D1"/>
    <w:p w14:paraId="390B8E21" w14:textId="2EEE117D" w:rsidR="00F91A84" w:rsidRPr="00F91A84" w:rsidRDefault="004D05D1" w:rsidP="00116180">
      <w:r>
        <w:tab/>
      </w:r>
    </w:p>
    <w:p w14:paraId="0B585039" w14:textId="77777777" w:rsidR="00F91A84" w:rsidRPr="00F91A84" w:rsidRDefault="00F91A84" w:rsidP="00116180"/>
    <w:p w14:paraId="6CFACAB3" w14:textId="77777777" w:rsidR="00535DA8" w:rsidRDefault="00535DA8">
      <w:pPr>
        <w:spacing w:line="240" w:lineRule="auto"/>
      </w:pPr>
    </w:p>
    <w:p w14:paraId="4DB68387" w14:textId="00467BB6" w:rsidR="00535DA8" w:rsidRDefault="00535DA8">
      <w:pPr>
        <w:spacing w:line="240" w:lineRule="auto"/>
      </w:pPr>
    </w:p>
    <w:p w14:paraId="607C3FC5" w14:textId="77777777" w:rsidR="00535DA8" w:rsidRDefault="00535DA8">
      <w:pPr>
        <w:spacing w:line="240" w:lineRule="auto"/>
      </w:pPr>
    </w:p>
    <w:p w14:paraId="43B93E47" w14:textId="77777777" w:rsidR="00535DA8" w:rsidRDefault="00535DA8">
      <w:pPr>
        <w:spacing w:line="240" w:lineRule="auto"/>
      </w:pPr>
    </w:p>
    <w:p w14:paraId="1F1FFEC9" w14:textId="7BCEFD62" w:rsidR="00535DA8" w:rsidRDefault="00535DA8">
      <w:pPr>
        <w:spacing w:line="240" w:lineRule="auto"/>
      </w:pPr>
    </w:p>
    <w:p w14:paraId="4EDB8818" w14:textId="77777777" w:rsidR="00535DA8" w:rsidRDefault="00535DA8">
      <w:pPr>
        <w:spacing w:line="240" w:lineRule="auto"/>
      </w:pPr>
    </w:p>
    <w:p w14:paraId="694FE5D6" w14:textId="4E2219C3" w:rsidR="00535DA8" w:rsidRDefault="00535DA8">
      <w:pPr>
        <w:spacing w:line="240" w:lineRule="auto"/>
      </w:pPr>
    </w:p>
    <w:p w14:paraId="0204E234" w14:textId="395846B8" w:rsidR="00535DA8" w:rsidRPr="008A5B93" w:rsidRDefault="00535DA8" w:rsidP="00011437">
      <w:pPr>
        <w:jc w:val="right"/>
      </w:pPr>
      <w:r w:rsidRPr="004D05D1">
        <w:rPr>
          <w:i/>
        </w:rPr>
        <w:t>x</w:t>
      </w:r>
      <w:r>
        <w:t xml:space="preserve"> </w:t>
      </w:r>
      <w:r w:rsidR="004013FE">
        <w:rPr>
          <w:rFonts w:ascii="Cambria Math" w:hAnsi="Cambria Math"/>
        </w:rPr>
        <w:t>+</w:t>
      </w:r>
      <w:r w:rsidR="00774F91">
        <w:rPr>
          <w:rFonts w:ascii="Cambria Math" w:hAnsi="Cambria Math"/>
        </w:rPr>
        <w:t xml:space="preserve"> </w:t>
      </w:r>
      <w:r w:rsidR="004013FE">
        <w:t>3</w:t>
      </w:r>
      <w:r w:rsidRPr="004D05D1">
        <w:rPr>
          <w:i/>
        </w:rPr>
        <w:t>y</w:t>
      </w:r>
      <w:r>
        <w:t xml:space="preserve"> </w:t>
      </w:r>
      <w:r>
        <w:rPr>
          <w:rFonts w:ascii="Cambria Math" w:hAnsi="Cambria Math"/>
        </w:rPr>
        <w:t>=</w:t>
      </w:r>
      <w:r>
        <w:t xml:space="preserve"> </w:t>
      </w:r>
      <w:r w:rsidRPr="008A5B93">
        <w:t xml:space="preserve">……..…………….………………. </w:t>
      </w:r>
      <w:r w:rsidRPr="008A5B93">
        <w:rPr>
          <w:b/>
        </w:rPr>
        <w:t>[</w:t>
      </w:r>
      <w:r>
        <w:rPr>
          <w:b/>
        </w:rPr>
        <w:t>3</w:t>
      </w:r>
      <w:r w:rsidRPr="008A5B93">
        <w:rPr>
          <w:b/>
        </w:rPr>
        <w:t>]</w:t>
      </w:r>
    </w:p>
    <w:p w14:paraId="2623FF46" w14:textId="77777777" w:rsidR="00F91A84" w:rsidRPr="00F91A84" w:rsidRDefault="00F91A84" w:rsidP="00057734"/>
    <w:p w14:paraId="1873A674" w14:textId="350DDED8" w:rsidR="00535DA8" w:rsidRPr="00535DA8" w:rsidRDefault="00535DA8" w:rsidP="00535DA8">
      <w:r w:rsidRPr="00535DA8">
        <w:rPr>
          <w:rFonts w:cs="Arial"/>
          <w:b/>
          <w:bCs/>
          <w:color w:val="000000"/>
          <w:szCs w:val="22"/>
        </w:rPr>
        <w:t>19</w:t>
      </w:r>
      <w:r w:rsidR="00057734" w:rsidRPr="00535DA8">
        <w:rPr>
          <w:rFonts w:cs="Arial"/>
          <w:color w:val="000000"/>
          <w:szCs w:val="22"/>
        </w:rPr>
        <w:tab/>
      </w:r>
      <w:r w:rsidRPr="00535DA8">
        <w:t xml:space="preserve">Triangle </w:t>
      </w:r>
      <w:r w:rsidRPr="00535DA8">
        <w:rPr>
          <w:b/>
        </w:rPr>
        <w:t>A</w:t>
      </w:r>
      <w:r w:rsidRPr="00535DA8">
        <w:t xml:space="preserve"> and triangle </w:t>
      </w:r>
      <w:r w:rsidRPr="00535DA8">
        <w:rPr>
          <w:b/>
        </w:rPr>
        <w:t>B</w:t>
      </w:r>
      <w:r w:rsidRPr="00535DA8">
        <w:t xml:space="preserve"> are drawn on the coordinate grid.</w:t>
      </w:r>
    </w:p>
    <w:p w14:paraId="6D7C49F3" w14:textId="24BF0873" w:rsidR="00057734" w:rsidRPr="00057734" w:rsidRDefault="00535DA8" w:rsidP="00535DA8">
      <w:pPr>
        <w:rPr>
          <w:rFonts w:cs="Arial"/>
          <w:color w:val="000000"/>
          <w:szCs w:val="22"/>
        </w:rPr>
      </w:pPr>
      <w:r>
        <w:rPr>
          <w:rFonts w:cs="Arial"/>
          <w:noProof/>
          <w:color w:val="000000"/>
          <w:szCs w:val="22"/>
        </w:rPr>
        <w:drawing>
          <wp:anchor distT="0" distB="0" distL="114300" distR="114300" simplePos="0" relativeHeight="251658246" behindDoc="0" locked="0" layoutInCell="1" allowOverlap="1" wp14:anchorId="4E0E2FAF" wp14:editId="62549C56">
            <wp:simplePos x="0" y="0"/>
            <wp:positionH relativeFrom="column">
              <wp:posOffset>254695</wp:posOffset>
            </wp:positionH>
            <wp:positionV relativeFrom="paragraph">
              <wp:posOffset>73528</wp:posOffset>
            </wp:positionV>
            <wp:extent cx="6150877" cy="2971806"/>
            <wp:effectExtent l="0" t="0" r="2540" b="0"/>
            <wp:wrapNone/>
            <wp:docPr id="544" name="Picture 544" descr="Triangle A and triangle B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544" descr="Triangle A and triangle B are drawn on the coordinate grid"/>
                    <pic:cNvPicPr/>
                  </pic:nvPicPr>
                  <pic:blipFill>
                    <a:blip r:embed="rId38"/>
                    <a:stretch>
                      <a:fillRect/>
                    </a:stretch>
                  </pic:blipFill>
                  <pic:spPr>
                    <a:xfrm>
                      <a:off x="0" y="0"/>
                      <a:ext cx="6150877" cy="2971806"/>
                    </a:xfrm>
                    <a:prstGeom prst="rect">
                      <a:avLst/>
                    </a:prstGeom>
                  </pic:spPr>
                </pic:pic>
              </a:graphicData>
            </a:graphic>
          </wp:anchor>
        </w:drawing>
      </w:r>
    </w:p>
    <w:p w14:paraId="542DF360" w14:textId="40532A57" w:rsidR="00057734" w:rsidRPr="00057734" w:rsidRDefault="00057734" w:rsidP="00057734">
      <w:pPr>
        <w:rPr>
          <w:rFonts w:cs="Arial"/>
          <w:color w:val="000000"/>
          <w:szCs w:val="22"/>
        </w:rPr>
      </w:pPr>
    </w:p>
    <w:p w14:paraId="51C8C5A2" w14:textId="69F05B1A" w:rsidR="00057734" w:rsidRPr="00057734" w:rsidRDefault="00057734" w:rsidP="00057734">
      <w:pPr>
        <w:rPr>
          <w:rFonts w:cs="Arial"/>
          <w:color w:val="000000"/>
          <w:szCs w:val="22"/>
        </w:rPr>
      </w:pPr>
    </w:p>
    <w:p w14:paraId="1E52B571" w14:textId="77777777" w:rsidR="00057734" w:rsidRPr="00057734" w:rsidRDefault="00057734" w:rsidP="00057734">
      <w:pPr>
        <w:rPr>
          <w:rFonts w:cs="Arial"/>
          <w:color w:val="000000"/>
          <w:szCs w:val="22"/>
        </w:rPr>
      </w:pPr>
    </w:p>
    <w:p w14:paraId="66077582" w14:textId="77777777" w:rsidR="00057734" w:rsidRPr="00057734" w:rsidRDefault="00057734" w:rsidP="00057734">
      <w:pPr>
        <w:rPr>
          <w:rFonts w:cs="Arial"/>
          <w:color w:val="000000"/>
          <w:szCs w:val="22"/>
        </w:rPr>
      </w:pPr>
    </w:p>
    <w:p w14:paraId="4733E4AD" w14:textId="77777777" w:rsidR="00057734" w:rsidRPr="00057734" w:rsidRDefault="00057734" w:rsidP="00057734">
      <w:pPr>
        <w:rPr>
          <w:rFonts w:cs="Arial"/>
          <w:color w:val="000000"/>
          <w:szCs w:val="22"/>
        </w:rPr>
      </w:pPr>
    </w:p>
    <w:p w14:paraId="2CD8A2A1" w14:textId="77777777" w:rsidR="00057734" w:rsidRPr="00057734" w:rsidRDefault="00057734" w:rsidP="00057734">
      <w:pPr>
        <w:rPr>
          <w:rFonts w:cs="Arial"/>
          <w:color w:val="000000"/>
          <w:szCs w:val="22"/>
        </w:rPr>
      </w:pPr>
    </w:p>
    <w:p w14:paraId="0DE3D5E7" w14:textId="77777777" w:rsidR="00057734" w:rsidRPr="00057734" w:rsidRDefault="00057734" w:rsidP="00057734">
      <w:pPr>
        <w:rPr>
          <w:rFonts w:cs="Arial"/>
          <w:color w:val="000000"/>
          <w:szCs w:val="22"/>
        </w:rPr>
      </w:pPr>
    </w:p>
    <w:p w14:paraId="7891C978" w14:textId="77777777" w:rsidR="00057734" w:rsidRPr="00057734" w:rsidRDefault="00057734" w:rsidP="00057734">
      <w:pPr>
        <w:rPr>
          <w:rFonts w:cs="Arial"/>
          <w:color w:val="000000"/>
          <w:szCs w:val="22"/>
        </w:rPr>
      </w:pPr>
    </w:p>
    <w:p w14:paraId="0BEAF689" w14:textId="77777777" w:rsidR="00057734" w:rsidRPr="00057734" w:rsidRDefault="00057734" w:rsidP="00057734">
      <w:pPr>
        <w:rPr>
          <w:rFonts w:cs="Arial"/>
          <w:color w:val="000000"/>
          <w:szCs w:val="22"/>
        </w:rPr>
      </w:pPr>
    </w:p>
    <w:p w14:paraId="500095A6" w14:textId="77777777" w:rsidR="00057734" w:rsidRPr="00057734" w:rsidRDefault="00057734" w:rsidP="00057734">
      <w:pPr>
        <w:rPr>
          <w:rFonts w:cs="Arial"/>
          <w:color w:val="000000"/>
          <w:szCs w:val="22"/>
        </w:rPr>
      </w:pPr>
    </w:p>
    <w:p w14:paraId="4179DDC4" w14:textId="77777777" w:rsidR="00057734" w:rsidRPr="00057734" w:rsidRDefault="00057734" w:rsidP="00057734">
      <w:pPr>
        <w:rPr>
          <w:rFonts w:cs="Arial"/>
          <w:color w:val="000000"/>
          <w:szCs w:val="22"/>
        </w:rPr>
      </w:pPr>
    </w:p>
    <w:p w14:paraId="7B3D8795" w14:textId="77777777" w:rsidR="00057734" w:rsidRPr="00057734" w:rsidRDefault="00057734" w:rsidP="00057734">
      <w:pPr>
        <w:rPr>
          <w:rFonts w:cs="Arial"/>
          <w:color w:val="000000"/>
          <w:szCs w:val="22"/>
        </w:rPr>
      </w:pPr>
    </w:p>
    <w:p w14:paraId="0287681A" w14:textId="77777777" w:rsidR="00057734" w:rsidRPr="00057734" w:rsidRDefault="00057734" w:rsidP="00057734">
      <w:pPr>
        <w:rPr>
          <w:rFonts w:cs="Arial"/>
          <w:color w:val="000000"/>
          <w:szCs w:val="22"/>
        </w:rPr>
      </w:pPr>
    </w:p>
    <w:p w14:paraId="1FB1626C" w14:textId="77777777" w:rsidR="00057734" w:rsidRPr="00057734" w:rsidRDefault="00057734" w:rsidP="00057734">
      <w:pPr>
        <w:rPr>
          <w:rFonts w:cs="Arial"/>
          <w:color w:val="000000"/>
          <w:szCs w:val="22"/>
        </w:rPr>
      </w:pPr>
    </w:p>
    <w:p w14:paraId="73198CD2" w14:textId="77777777" w:rsidR="00057734" w:rsidRPr="00057734" w:rsidRDefault="00057734" w:rsidP="00057734">
      <w:pPr>
        <w:rPr>
          <w:rFonts w:cs="Arial"/>
          <w:color w:val="000000"/>
          <w:szCs w:val="22"/>
        </w:rPr>
      </w:pPr>
    </w:p>
    <w:p w14:paraId="363C3EFD" w14:textId="77777777" w:rsidR="00057734" w:rsidRPr="00057734" w:rsidRDefault="00057734" w:rsidP="00535DA8"/>
    <w:p w14:paraId="6B846161" w14:textId="77777777" w:rsidR="00535DA8" w:rsidRPr="00535DA8" w:rsidRDefault="00535DA8" w:rsidP="00535DA8">
      <w:pPr>
        <w:ind w:firstLine="567"/>
      </w:pPr>
      <w:r w:rsidRPr="00535DA8">
        <w:t xml:space="preserve">Describe fully the </w:t>
      </w:r>
      <w:r w:rsidRPr="00535DA8">
        <w:rPr>
          <w:b/>
        </w:rPr>
        <w:t>single</w:t>
      </w:r>
      <w:r w:rsidRPr="00535DA8">
        <w:t xml:space="preserve"> transformation that maps triangle </w:t>
      </w:r>
      <w:r w:rsidRPr="00535DA8">
        <w:rPr>
          <w:b/>
        </w:rPr>
        <w:t>A</w:t>
      </w:r>
      <w:r w:rsidRPr="00535DA8">
        <w:t xml:space="preserve"> onto triangle </w:t>
      </w:r>
      <w:r w:rsidRPr="00535DA8">
        <w:rPr>
          <w:b/>
        </w:rPr>
        <w:t>B</w:t>
      </w:r>
      <w:r w:rsidRPr="00535DA8">
        <w:t>.</w:t>
      </w:r>
    </w:p>
    <w:p w14:paraId="5098ACE4" w14:textId="77777777" w:rsidR="00535DA8" w:rsidRPr="00535DA8" w:rsidRDefault="00535DA8" w:rsidP="00535DA8">
      <w:pPr>
        <w:rPr>
          <w:b/>
          <w:bCs/>
        </w:rPr>
      </w:pPr>
    </w:p>
    <w:p w14:paraId="0C026EA7" w14:textId="376B5EAF" w:rsidR="00535DA8" w:rsidRDefault="00535DA8" w:rsidP="00535DA8">
      <w:pPr>
        <w:tabs>
          <w:tab w:val="left" w:pos="567"/>
        </w:tabs>
        <w:ind w:left="567"/>
      </w:pPr>
      <w:r>
        <w:t>..</w:t>
      </w:r>
      <w:r w:rsidRPr="000C2AAB">
        <w:t>…………………………………………………………………</w:t>
      </w:r>
      <w:r>
        <w:t>………...</w:t>
      </w:r>
      <w:r w:rsidRPr="000C2AAB">
        <w:t>…………………………………</w:t>
      </w:r>
    </w:p>
    <w:p w14:paraId="545BA700" w14:textId="77777777" w:rsidR="00535DA8" w:rsidRDefault="00535DA8" w:rsidP="00535DA8">
      <w:pPr>
        <w:tabs>
          <w:tab w:val="left" w:pos="567"/>
        </w:tabs>
        <w:ind w:left="567"/>
      </w:pPr>
    </w:p>
    <w:p w14:paraId="5B229CE4" w14:textId="211939B0" w:rsidR="00535DA8" w:rsidRDefault="00535DA8" w:rsidP="00535DA8">
      <w:pPr>
        <w:tabs>
          <w:tab w:val="left" w:pos="567"/>
          <w:tab w:val="left" w:pos="1134"/>
        </w:tabs>
        <w:ind w:left="567"/>
      </w:pPr>
      <w:r>
        <w:t>....</w:t>
      </w:r>
      <w:r w:rsidRPr="000C2AAB">
        <w:t>…………………………………………………………………</w:t>
      </w:r>
      <w:r>
        <w:t>………..</w:t>
      </w:r>
      <w:r w:rsidRPr="000C2AAB">
        <w:t>……………………………</w:t>
      </w:r>
      <w:r>
        <w:t xml:space="preserve"> </w:t>
      </w:r>
      <w:r w:rsidRPr="00511C04">
        <w:rPr>
          <w:b/>
          <w:bCs/>
        </w:rPr>
        <w:t>[</w:t>
      </w:r>
      <w:r>
        <w:rPr>
          <w:b/>
          <w:bCs/>
        </w:rPr>
        <w:t>3</w:t>
      </w:r>
      <w:r w:rsidRPr="00511C04">
        <w:rPr>
          <w:b/>
          <w:bCs/>
        </w:rPr>
        <w:t>]</w:t>
      </w:r>
    </w:p>
    <w:p w14:paraId="35DF8788" w14:textId="7CE40D9E" w:rsidR="00535DA8" w:rsidRPr="00535DA8" w:rsidRDefault="00535DA8" w:rsidP="00535DA8">
      <w:pPr>
        <w:tabs>
          <w:tab w:val="left" w:pos="454"/>
          <w:tab w:val="left" w:pos="907"/>
          <w:tab w:val="left" w:pos="1361"/>
          <w:tab w:val="center" w:pos="4961"/>
        </w:tabs>
        <w:suppressAutoHyphens/>
        <w:autoSpaceDE w:val="0"/>
        <w:autoSpaceDN w:val="0"/>
        <w:adjustRightInd w:val="0"/>
        <w:spacing w:line="260" w:lineRule="atLeast"/>
        <w:textAlignment w:val="baseline"/>
        <w:rPr>
          <w:rFonts w:cs="Arial"/>
          <w:b/>
          <w:bCs/>
          <w:color w:val="000000"/>
          <w:szCs w:val="22"/>
        </w:rPr>
      </w:pPr>
    </w:p>
    <w:p w14:paraId="58332682" w14:textId="42A99BC9" w:rsidR="00F91A84" w:rsidRPr="00F91A84" w:rsidRDefault="00F91A84" w:rsidP="00116180"/>
    <w:p w14:paraId="2343EE0B" w14:textId="436ADC57" w:rsidR="0051624C" w:rsidRDefault="008F5DA0" w:rsidP="00157304">
      <w:r w:rsidRPr="00535DA8">
        <w:rPr>
          <w:b/>
          <w:bCs/>
        </w:rPr>
        <w:t>2</w:t>
      </w:r>
      <w:r w:rsidR="00535DA8" w:rsidRPr="00535DA8">
        <w:rPr>
          <w:b/>
          <w:bCs/>
        </w:rPr>
        <w:t>0</w:t>
      </w:r>
      <w:r w:rsidRPr="008F5DA0">
        <w:tab/>
      </w:r>
      <m:oMath>
        <m:acc>
          <m:accPr>
            <m:chr m:val="⃗"/>
            <m:ctrlPr>
              <w:rPr>
                <w:rFonts w:ascii="Cambria Math" w:hAnsi="Cambria Math"/>
                <w:i/>
              </w:rPr>
            </m:ctrlPr>
          </m:accPr>
          <m:e>
            <m:r>
              <m:rPr>
                <m:nor/>
              </m:rPr>
              <w:rPr>
                <w:rFonts w:asciiTheme="minorHAnsi" w:hAnsiTheme="minorHAnsi" w:cstheme="minorHAnsi"/>
              </w:rPr>
              <m:t>PQ</m:t>
            </m:r>
          </m:e>
        </m:acc>
      </m:oMath>
      <w:r w:rsidR="00FB2701">
        <w:t xml:space="preserve"> </w:t>
      </w:r>
      <w:r w:rsidR="00FB2701" w:rsidRPr="00FB2701">
        <w:rPr>
          <w:rFonts w:ascii="Cambria Math" w:hAnsi="Cambria Math"/>
        </w:rPr>
        <w:t>=</w:t>
      </w:r>
      <w:r w:rsidR="00FB2701">
        <w:t xml:space="preserve"> </w:t>
      </w:r>
      <m:oMath>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2</m:t>
                  </m:r>
                </m:e>
              </m:mr>
              <m:mr>
                <m:e>
                  <m:r>
                    <w:rPr>
                      <w:rFonts w:ascii="Cambria Math"/>
                      <w:noProof/>
                    </w:rPr>
                    <m:t>3</m:t>
                  </m:r>
                </m:e>
              </m:mr>
            </m:m>
          </m:e>
        </m:d>
      </m:oMath>
      <w:r w:rsidR="00FB2701">
        <w:t xml:space="preserve"> and </w:t>
      </w:r>
      <m:oMath>
        <m:acc>
          <m:accPr>
            <m:chr m:val="⃗"/>
            <m:ctrlPr>
              <w:rPr>
                <w:rFonts w:ascii="Cambria Math" w:hAnsi="Cambria Math"/>
                <w:i/>
              </w:rPr>
            </m:ctrlPr>
          </m:accPr>
          <m:e>
            <m:r>
              <m:rPr>
                <m:nor/>
              </m:rPr>
              <w:rPr>
                <w:rFonts w:asciiTheme="minorHAnsi" w:hAnsiTheme="minorHAnsi" w:cstheme="minorHAnsi"/>
              </w:rPr>
              <m:t>QR</m:t>
            </m:r>
          </m:e>
        </m:acc>
      </m:oMath>
      <w:r w:rsidR="00FB2701">
        <w:t xml:space="preserve"> </w:t>
      </w:r>
      <w:r w:rsidR="00FB2701" w:rsidRPr="00FB2701">
        <w:rPr>
          <w:rFonts w:ascii="Cambria Math" w:hAnsi="Cambria Math"/>
        </w:rPr>
        <w:t>=</w:t>
      </w:r>
      <w:r w:rsidR="00FB2701">
        <w:t xml:space="preserve"> </w:t>
      </w:r>
      <m:oMath>
        <m:d>
          <m:dPr>
            <m:ctrlPr>
              <w:rPr>
                <w:rFonts w:ascii="Cambria Math" w:hAnsi="Cambria Math"/>
                <w:i/>
                <w:noProof/>
              </w:rPr>
            </m:ctrlPr>
          </m:dPr>
          <m:e>
            <m:m>
              <m:mPr>
                <m:mcs>
                  <m:mc>
                    <m:mcPr>
                      <m:count m:val="1"/>
                      <m:mcJc m:val="center"/>
                    </m:mcPr>
                  </m:mc>
                </m:mcs>
                <m:ctrlPr>
                  <w:rPr>
                    <w:rFonts w:ascii="Cambria Math" w:hAnsi="Cambria Math"/>
                    <w:i/>
                    <w:noProof/>
                  </w:rPr>
                </m:ctrlPr>
              </m:mPr>
              <m:mr>
                <m:e>
                  <m:r>
                    <w:rPr>
                      <w:rFonts w:ascii="Cambria Math"/>
                      <w:noProof/>
                    </w:rPr>
                    <m:t>5</m:t>
                  </m:r>
                </m:e>
              </m:mr>
              <m:mr>
                <m:e>
                  <m:r>
                    <w:rPr>
                      <w:rFonts w:ascii="Cambria Math"/>
                      <w:noProof/>
                    </w:rPr>
                    <m:t>2</m:t>
                  </m:r>
                </m:e>
              </m:mr>
            </m:m>
          </m:e>
        </m:d>
      </m:oMath>
      <w:r w:rsidR="00410C9C">
        <w:t>.</w:t>
      </w:r>
    </w:p>
    <w:p w14:paraId="413903D2" w14:textId="77777777" w:rsidR="00535DA8" w:rsidRPr="00535DA8" w:rsidRDefault="00535DA8" w:rsidP="00535DA8"/>
    <w:p w14:paraId="43546E39" w14:textId="563FF0E8" w:rsidR="00535DA8" w:rsidRPr="00535DA8" w:rsidRDefault="00535DA8" w:rsidP="00535DA8">
      <w:r w:rsidRPr="00535DA8">
        <w:tab/>
        <w:t>Work out</w:t>
      </w:r>
      <w:r w:rsidR="00FB2701">
        <w:t xml:space="preserve"> </w:t>
      </w:r>
      <m:oMath>
        <m:acc>
          <m:accPr>
            <m:chr m:val="⃗"/>
            <m:ctrlPr>
              <w:rPr>
                <w:rFonts w:ascii="Cambria Math" w:hAnsi="Cambria Math"/>
                <w:i/>
              </w:rPr>
            </m:ctrlPr>
          </m:accPr>
          <m:e>
            <m:r>
              <m:rPr>
                <m:nor/>
              </m:rPr>
              <w:rPr>
                <w:rFonts w:asciiTheme="minorHAnsi" w:hAnsiTheme="minorHAnsi" w:cstheme="minorHAnsi"/>
              </w:rPr>
              <m:t>PR</m:t>
            </m:r>
          </m:e>
        </m:acc>
      </m:oMath>
      <w:r w:rsidRPr="00535DA8">
        <w:t xml:space="preserve">. </w:t>
      </w:r>
    </w:p>
    <w:p w14:paraId="1C3141AF" w14:textId="19155FDE" w:rsidR="008F5DA0" w:rsidRPr="008F5DA0" w:rsidRDefault="008F5DA0" w:rsidP="00535DA8"/>
    <w:p w14:paraId="1006A0D8" w14:textId="6955322B" w:rsidR="004536C8" w:rsidRDefault="004536C8" w:rsidP="008F5DA0"/>
    <w:p w14:paraId="04728234" w14:textId="631D5381" w:rsidR="004536C8" w:rsidRPr="008F5DA0" w:rsidRDefault="004536C8" w:rsidP="008F5DA0"/>
    <w:p w14:paraId="40516C24" w14:textId="74F322D1" w:rsidR="008F5DA0" w:rsidRPr="008F5DA0" w:rsidRDefault="008F5DA0" w:rsidP="008F5DA0"/>
    <w:p w14:paraId="0EAE81E4" w14:textId="77777777" w:rsidR="008F5DA0" w:rsidRPr="008F5DA0" w:rsidRDefault="008F5DA0" w:rsidP="008F5DA0"/>
    <w:p w14:paraId="000A02B2" w14:textId="63BFEA3B" w:rsidR="008F5DA0" w:rsidRPr="008F5DA0" w:rsidRDefault="00807DD2" w:rsidP="009964ED">
      <w:pPr>
        <w:ind w:left="7371"/>
      </w:pPr>
      <w:r w:rsidRPr="00535DA8">
        <w:rPr>
          <w:noProof/>
          <w:position w:val="-30"/>
        </w:rPr>
        <w:object w:dxaOrig="940" w:dyaOrig="720" w14:anchorId="581EC0DC">
          <v:shape id="_x0000_i1028" type="#_x0000_t75" style="width:47.8pt;height:36.55pt" o:ole="">
            <v:imagedata r:id="rId39" o:title=""/>
          </v:shape>
          <o:OLEObject Type="Embed" ProgID="Equation.DSMT4" ShapeID="_x0000_i1028" DrawAspect="Content" ObjectID="_1759843022" r:id="rId40"/>
        </w:object>
      </w:r>
    </w:p>
    <w:p w14:paraId="1B16217C" w14:textId="69E42F41" w:rsidR="008F5DA0" w:rsidRPr="009964ED" w:rsidRDefault="009964ED" w:rsidP="009964ED">
      <w:pPr>
        <w:jc w:val="right"/>
        <w:rPr>
          <w:b/>
          <w:bCs/>
        </w:rPr>
      </w:pPr>
      <w:r w:rsidRPr="009964ED">
        <w:rPr>
          <w:b/>
          <w:bCs/>
        </w:rPr>
        <w:t>[2]</w:t>
      </w:r>
    </w:p>
    <w:p w14:paraId="3B0F5C14" w14:textId="77777777" w:rsidR="008F5DA0" w:rsidRPr="008F5DA0" w:rsidRDefault="008F5DA0" w:rsidP="008F5DA0"/>
    <w:p w14:paraId="574C3E0F" w14:textId="5489D584" w:rsidR="009964ED" w:rsidRDefault="009964ED">
      <w:pPr>
        <w:spacing w:line="240" w:lineRule="auto"/>
      </w:pPr>
      <w:r>
        <w:br w:type="page"/>
      </w:r>
    </w:p>
    <w:p w14:paraId="5D2EAC68" w14:textId="77777777" w:rsidR="00582806" w:rsidRDefault="00582806" w:rsidP="009964ED">
      <w:pPr>
        <w:rPr>
          <w:b/>
          <w:bCs/>
        </w:rPr>
      </w:pPr>
    </w:p>
    <w:p w14:paraId="0BC8C5A0" w14:textId="4ACE08A6" w:rsidR="009964ED" w:rsidRPr="009964ED" w:rsidRDefault="008F5DA0" w:rsidP="009964ED">
      <w:r w:rsidRPr="009964ED">
        <w:rPr>
          <w:b/>
          <w:bCs/>
        </w:rPr>
        <w:t>2</w:t>
      </w:r>
      <w:r w:rsidR="009964ED" w:rsidRPr="009964ED">
        <w:rPr>
          <w:b/>
          <w:bCs/>
        </w:rPr>
        <w:t>1</w:t>
      </w:r>
      <w:r w:rsidRPr="008F5DA0">
        <w:tab/>
      </w:r>
      <w:r w:rsidR="009964ED" w:rsidRPr="009964ED">
        <w:t>Solve.</w:t>
      </w:r>
    </w:p>
    <w:p w14:paraId="30524EA3" w14:textId="77777777" w:rsidR="009964ED" w:rsidRPr="009964ED" w:rsidRDefault="009964ED" w:rsidP="009964ED"/>
    <w:p w14:paraId="609F8FF1" w14:textId="68A22677" w:rsidR="009964ED" w:rsidRPr="009964ED" w:rsidRDefault="009964ED" w:rsidP="009964ED">
      <w:r w:rsidRPr="009964ED">
        <w:tab/>
      </w:r>
      <w:r w:rsidRPr="009964ED">
        <w:rPr>
          <w:i/>
          <w:iCs/>
        </w:rPr>
        <w:t>x</w:t>
      </w:r>
      <w:r w:rsidRPr="009964ED">
        <w:rPr>
          <w:position w:val="4"/>
          <w:vertAlign w:val="superscript"/>
        </w:rPr>
        <w:t>2</w:t>
      </w:r>
      <w:r>
        <w:t xml:space="preserve"> </w:t>
      </w:r>
      <w:r w:rsidR="00134DF7">
        <w:rPr>
          <w:rFonts w:cs="Arial"/>
        </w:rPr>
        <w:t>+</w:t>
      </w:r>
      <w:r>
        <w:t xml:space="preserve"> </w:t>
      </w:r>
      <w:r w:rsidR="00134DF7">
        <w:t>6</w:t>
      </w:r>
      <w:r w:rsidRPr="009964ED">
        <w:rPr>
          <w:i/>
          <w:iCs/>
        </w:rPr>
        <w:t>x</w:t>
      </w:r>
      <w:r>
        <w:t xml:space="preserve"> – 1</w:t>
      </w:r>
      <w:r w:rsidR="00134DF7">
        <w:t>3</w:t>
      </w:r>
      <w:r>
        <w:t xml:space="preserve">5 </w:t>
      </w:r>
      <w:r>
        <w:rPr>
          <w:rFonts w:ascii="Cambria Math" w:hAnsi="Cambria Math"/>
        </w:rPr>
        <w:t>=</w:t>
      </w:r>
      <w:r>
        <w:t xml:space="preserve"> 0</w:t>
      </w:r>
    </w:p>
    <w:p w14:paraId="6461EA63" w14:textId="77777777" w:rsidR="009964ED" w:rsidRPr="009964ED" w:rsidRDefault="009964ED" w:rsidP="009964ED"/>
    <w:p w14:paraId="1B69D001" w14:textId="77777777" w:rsidR="009964ED" w:rsidRPr="009964ED" w:rsidRDefault="009964ED" w:rsidP="009964ED">
      <w:r w:rsidRPr="009964ED">
        <w:tab/>
        <w:t>You must show your working.</w:t>
      </w:r>
    </w:p>
    <w:p w14:paraId="30F9B1BC" w14:textId="455D6964" w:rsidR="008F5DA0" w:rsidRPr="008F5DA0" w:rsidRDefault="008F5DA0" w:rsidP="009964ED"/>
    <w:p w14:paraId="762450BC"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A3A3B86"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0A6E00"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2AEC89"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7C12B3E"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A4E3CE"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C44075"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E9B48E"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C05C5D"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1A43F24"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171C85"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2AE0F5A"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1DF0EC" w14:textId="0C7C20F3" w:rsidR="009964ED" w:rsidRPr="008A5B93" w:rsidRDefault="009964ED" w:rsidP="00011437">
      <w:pPr>
        <w:jc w:val="right"/>
      </w:pPr>
      <w:r w:rsidRPr="009964ED">
        <w:rPr>
          <w:i/>
          <w:iCs/>
        </w:rPr>
        <w:t>x</w:t>
      </w:r>
      <w:r w:rsidRPr="009964ED">
        <w:t xml:space="preserve"> </w:t>
      </w:r>
      <w:r>
        <w:rPr>
          <w:rFonts w:ascii="Cambria Math" w:hAnsi="Cambria Math"/>
        </w:rPr>
        <w:t>=</w:t>
      </w:r>
      <w:r w:rsidRPr="009964ED">
        <w:rPr>
          <w:rFonts w:cs="Arial"/>
        </w:rPr>
        <w:t xml:space="preserve"> </w:t>
      </w:r>
      <w:r w:rsidRPr="008A5B93">
        <w:t>……..…………….…</w:t>
      </w:r>
      <w:r>
        <w:t xml:space="preserve"> or </w:t>
      </w:r>
      <w:r w:rsidRPr="009964ED">
        <w:rPr>
          <w:i/>
          <w:iCs/>
        </w:rPr>
        <w:t>x</w:t>
      </w:r>
      <w:r w:rsidRPr="009964ED">
        <w:t xml:space="preserve"> </w:t>
      </w:r>
      <w:r>
        <w:rPr>
          <w:rFonts w:ascii="Cambria Math" w:hAnsi="Cambria Math"/>
        </w:rPr>
        <w:t>=</w:t>
      </w:r>
      <w:r w:rsidRPr="009964ED">
        <w:rPr>
          <w:rFonts w:cs="Arial"/>
        </w:rPr>
        <w:t xml:space="preserve"> </w:t>
      </w:r>
      <w:r w:rsidRPr="008A5B93">
        <w:t xml:space="preserve">……..…………….… </w:t>
      </w:r>
      <w:r w:rsidRPr="008A5B93">
        <w:rPr>
          <w:b/>
        </w:rPr>
        <w:t>[</w:t>
      </w:r>
      <w:r>
        <w:rPr>
          <w:b/>
        </w:rPr>
        <w:t>3</w:t>
      </w:r>
      <w:r w:rsidRPr="008A5B93">
        <w:rPr>
          <w:b/>
        </w:rPr>
        <w:t>]</w:t>
      </w:r>
    </w:p>
    <w:p w14:paraId="1D5AEEAB" w14:textId="77777777" w:rsidR="008F5DA0" w:rsidRPr="008F5DA0" w:rsidRDefault="008F5DA0" w:rsidP="008F5DA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7E416A" w14:textId="070794E0" w:rsidR="008043CC" w:rsidRDefault="008043CC">
      <w:pPr>
        <w:spacing w:line="240" w:lineRule="auto"/>
        <w:rPr>
          <w:rFonts w:asciiTheme="minorHAnsi" w:hAnsiTheme="minorHAnsi" w:cstheme="minorHAnsi"/>
        </w:rPr>
      </w:pPr>
      <w:r>
        <w:rPr>
          <w:rFonts w:asciiTheme="minorHAnsi" w:hAnsiTheme="minorHAnsi" w:cstheme="minorHAnsi"/>
        </w:rPr>
        <w:br w:type="page"/>
      </w:r>
    </w:p>
    <w:p w14:paraId="2370D7F3" w14:textId="77777777" w:rsidR="00582806" w:rsidRDefault="00582806" w:rsidP="008701B7">
      <w:pPr>
        <w:rPr>
          <w:b/>
          <w:bCs/>
        </w:rPr>
      </w:pPr>
    </w:p>
    <w:p w14:paraId="0F8AEF11" w14:textId="62990565" w:rsidR="008701B7" w:rsidRPr="008701B7" w:rsidRDefault="008043CC" w:rsidP="008701B7">
      <w:r w:rsidRPr="008701B7">
        <w:rPr>
          <w:b/>
          <w:bCs/>
        </w:rPr>
        <w:t>2</w:t>
      </w:r>
      <w:r w:rsidR="008701B7" w:rsidRPr="008701B7">
        <w:rPr>
          <w:b/>
          <w:bCs/>
        </w:rPr>
        <w:t>2</w:t>
      </w:r>
      <w:r w:rsidRPr="008043CC">
        <w:tab/>
      </w:r>
      <w:r w:rsidR="008701B7" w:rsidRPr="008701B7">
        <w:t xml:space="preserve">A recipe for a batch of jam needs </w:t>
      </w:r>
      <w:r w:rsidR="00134DF7">
        <w:t>4</w:t>
      </w:r>
      <w:r w:rsidR="008701B7" w:rsidRPr="008701B7">
        <w:t xml:space="preserve"> oranges, </w:t>
      </w:r>
      <w:r w:rsidR="00134DF7">
        <w:t>7</w:t>
      </w:r>
      <w:r w:rsidR="008701B7" w:rsidRPr="008701B7">
        <w:t xml:space="preserve"> lemons and 1.5</w:t>
      </w:r>
      <w:r w:rsidR="008701B7" w:rsidRPr="008701B7">
        <w:rPr>
          <w:sz w:val="11"/>
          <w:szCs w:val="11"/>
        </w:rPr>
        <w:t xml:space="preserve"> </w:t>
      </w:r>
      <w:r w:rsidR="008701B7" w:rsidRPr="008701B7">
        <w:t xml:space="preserve">kg of sugar. </w:t>
      </w:r>
    </w:p>
    <w:p w14:paraId="60020949" w14:textId="77777777" w:rsidR="008701B7" w:rsidRPr="008701B7" w:rsidRDefault="008701B7" w:rsidP="008701B7">
      <w:pPr>
        <w:rPr>
          <w:rFonts w:cs="Arial"/>
          <w:color w:val="000000"/>
          <w:szCs w:val="22"/>
        </w:rPr>
      </w:pPr>
      <w:r w:rsidRPr="008701B7">
        <w:rPr>
          <w:rFonts w:cs="Arial"/>
          <w:color w:val="000000"/>
          <w:szCs w:val="22"/>
        </w:rPr>
        <w:tab/>
        <w:t xml:space="preserve">A cook uses the recipe to make lots of batches of jam. </w:t>
      </w:r>
    </w:p>
    <w:p w14:paraId="492B1281" w14:textId="1128585E" w:rsidR="008701B7" w:rsidRPr="008701B7" w:rsidRDefault="008701B7" w:rsidP="008701B7">
      <w:pPr>
        <w:rPr>
          <w:rFonts w:cs="Arial"/>
          <w:color w:val="000000"/>
          <w:szCs w:val="22"/>
        </w:rPr>
      </w:pPr>
      <w:r w:rsidRPr="008701B7">
        <w:rPr>
          <w:rFonts w:cs="Arial"/>
          <w:color w:val="000000"/>
          <w:szCs w:val="22"/>
        </w:rPr>
        <w:tab/>
        <w:t>They use 1</w:t>
      </w:r>
      <w:r w:rsidR="00134DF7">
        <w:rPr>
          <w:rFonts w:cs="Arial"/>
          <w:color w:val="000000"/>
          <w:szCs w:val="22"/>
        </w:rPr>
        <w:t>8</w:t>
      </w:r>
      <w:r w:rsidRPr="008701B7">
        <w:rPr>
          <w:rFonts w:cs="Arial"/>
          <w:color w:val="000000"/>
          <w:szCs w:val="22"/>
        </w:rPr>
        <w:t xml:space="preserve"> </w:t>
      </w:r>
      <w:r w:rsidRPr="00F539D8">
        <w:rPr>
          <w:rFonts w:cs="Arial"/>
          <w:b/>
          <w:color w:val="000000"/>
          <w:szCs w:val="22"/>
        </w:rPr>
        <w:t>more</w:t>
      </w:r>
      <w:r w:rsidRPr="008701B7">
        <w:rPr>
          <w:rFonts w:cs="Arial"/>
          <w:color w:val="000000"/>
          <w:szCs w:val="22"/>
        </w:rPr>
        <w:t xml:space="preserve"> lemons than oranges in total. </w:t>
      </w:r>
    </w:p>
    <w:p w14:paraId="1471C8AA" w14:textId="77777777" w:rsidR="008701B7" w:rsidRPr="008701B7" w:rsidRDefault="008701B7" w:rsidP="008701B7">
      <w:pPr>
        <w:rPr>
          <w:rFonts w:cs="Arial"/>
          <w:color w:val="000000"/>
          <w:szCs w:val="22"/>
        </w:rPr>
      </w:pPr>
    </w:p>
    <w:p w14:paraId="6C2BE784" w14:textId="77777777" w:rsidR="008701B7" w:rsidRPr="008701B7" w:rsidRDefault="008701B7" w:rsidP="008701B7">
      <w:pPr>
        <w:rPr>
          <w:rFonts w:cs="Arial"/>
          <w:color w:val="000000"/>
          <w:szCs w:val="22"/>
        </w:rPr>
      </w:pPr>
      <w:r w:rsidRPr="008701B7">
        <w:rPr>
          <w:rFonts w:cs="Arial"/>
          <w:color w:val="000000"/>
          <w:szCs w:val="22"/>
        </w:rPr>
        <w:tab/>
        <w:t xml:space="preserve">Find how much sugar the cook should use. </w:t>
      </w:r>
    </w:p>
    <w:p w14:paraId="6B5D90E9" w14:textId="77777777" w:rsidR="008701B7" w:rsidRPr="008701B7" w:rsidRDefault="008701B7" w:rsidP="008701B7">
      <w:pPr>
        <w:rPr>
          <w:rFonts w:cs="Arial"/>
          <w:color w:val="000000"/>
          <w:szCs w:val="22"/>
        </w:rPr>
      </w:pPr>
    </w:p>
    <w:p w14:paraId="7F8D3274" w14:textId="77777777" w:rsidR="008701B7" w:rsidRPr="008701B7" w:rsidRDefault="008701B7" w:rsidP="008701B7">
      <w:pPr>
        <w:rPr>
          <w:rFonts w:cs="Arial"/>
          <w:color w:val="000000"/>
          <w:szCs w:val="22"/>
        </w:rPr>
      </w:pPr>
    </w:p>
    <w:p w14:paraId="66D57710" w14:textId="77777777" w:rsidR="008701B7" w:rsidRPr="008701B7" w:rsidRDefault="008701B7" w:rsidP="008701B7">
      <w:pPr>
        <w:rPr>
          <w:rFonts w:cs="Arial"/>
          <w:color w:val="000000"/>
          <w:szCs w:val="22"/>
        </w:rPr>
      </w:pPr>
    </w:p>
    <w:p w14:paraId="26458272" w14:textId="77777777" w:rsidR="008701B7" w:rsidRPr="008701B7" w:rsidRDefault="008701B7" w:rsidP="008701B7">
      <w:pPr>
        <w:rPr>
          <w:rFonts w:cs="Arial"/>
          <w:color w:val="000000"/>
          <w:szCs w:val="22"/>
        </w:rPr>
      </w:pPr>
    </w:p>
    <w:p w14:paraId="53AA1CE4" w14:textId="77777777" w:rsidR="008701B7" w:rsidRPr="008701B7" w:rsidRDefault="008701B7" w:rsidP="008701B7">
      <w:pPr>
        <w:rPr>
          <w:rFonts w:cs="Arial"/>
          <w:color w:val="000000"/>
          <w:szCs w:val="22"/>
        </w:rPr>
      </w:pPr>
    </w:p>
    <w:p w14:paraId="402329A0" w14:textId="77777777" w:rsidR="008701B7" w:rsidRPr="008701B7" w:rsidRDefault="008701B7" w:rsidP="008701B7">
      <w:pPr>
        <w:rPr>
          <w:rFonts w:cs="Arial"/>
          <w:color w:val="000000"/>
          <w:szCs w:val="22"/>
        </w:rPr>
      </w:pPr>
    </w:p>
    <w:p w14:paraId="2000ADF4" w14:textId="77777777" w:rsidR="008701B7" w:rsidRPr="008701B7" w:rsidRDefault="008701B7" w:rsidP="008701B7">
      <w:pPr>
        <w:rPr>
          <w:rFonts w:cs="Arial"/>
          <w:color w:val="000000"/>
          <w:szCs w:val="22"/>
        </w:rPr>
      </w:pPr>
    </w:p>
    <w:p w14:paraId="551E206A" w14:textId="77777777" w:rsidR="008701B7" w:rsidRPr="008701B7" w:rsidRDefault="008701B7" w:rsidP="008701B7">
      <w:pPr>
        <w:rPr>
          <w:rFonts w:cs="Arial"/>
          <w:color w:val="000000"/>
          <w:szCs w:val="22"/>
        </w:rPr>
      </w:pPr>
    </w:p>
    <w:p w14:paraId="7FCE53E0" w14:textId="77777777" w:rsidR="008701B7" w:rsidRPr="008701B7" w:rsidRDefault="008701B7" w:rsidP="008701B7">
      <w:pPr>
        <w:rPr>
          <w:rFonts w:cs="Arial"/>
          <w:color w:val="000000"/>
          <w:szCs w:val="22"/>
        </w:rPr>
      </w:pPr>
    </w:p>
    <w:p w14:paraId="2974C29F" w14:textId="77777777" w:rsidR="008701B7" w:rsidRPr="008701B7" w:rsidRDefault="008701B7" w:rsidP="008701B7">
      <w:pPr>
        <w:rPr>
          <w:rFonts w:cs="Arial"/>
          <w:color w:val="000000"/>
          <w:szCs w:val="22"/>
        </w:rPr>
      </w:pPr>
    </w:p>
    <w:p w14:paraId="7F5B062E" w14:textId="77777777" w:rsidR="008701B7" w:rsidRPr="008701B7" w:rsidRDefault="008701B7" w:rsidP="008701B7">
      <w:pPr>
        <w:rPr>
          <w:rFonts w:cs="Arial"/>
          <w:color w:val="000000"/>
          <w:szCs w:val="22"/>
        </w:rPr>
      </w:pPr>
    </w:p>
    <w:p w14:paraId="62090A4B" w14:textId="77777777" w:rsidR="008701B7" w:rsidRPr="008701B7" w:rsidRDefault="008701B7" w:rsidP="008701B7">
      <w:pPr>
        <w:rPr>
          <w:rFonts w:cs="Arial"/>
          <w:color w:val="000000"/>
          <w:szCs w:val="22"/>
        </w:rPr>
      </w:pPr>
    </w:p>
    <w:p w14:paraId="0FDCDB8E" w14:textId="77777777" w:rsidR="008701B7" w:rsidRPr="008701B7" w:rsidRDefault="008701B7" w:rsidP="008701B7">
      <w:pPr>
        <w:rPr>
          <w:rFonts w:cs="Arial"/>
          <w:color w:val="000000"/>
          <w:szCs w:val="22"/>
        </w:rPr>
      </w:pPr>
    </w:p>
    <w:p w14:paraId="26DF972D" w14:textId="77777777" w:rsidR="008701B7" w:rsidRPr="008701B7" w:rsidRDefault="008701B7" w:rsidP="008701B7">
      <w:pPr>
        <w:rPr>
          <w:rFonts w:cs="Arial"/>
          <w:color w:val="000000"/>
          <w:szCs w:val="22"/>
        </w:rPr>
      </w:pPr>
    </w:p>
    <w:p w14:paraId="6AB762DA" w14:textId="77777777" w:rsidR="008701B7" w:rsidRPr="008701B7" w:rsidRDefault="008701B7" w:rsidP="008701B7">
      <w:pPr>
        <w:rPr>
          <w:rFonts w:cs="Arial"/>
          <w:color w:val="000000"/>
          <w:szCs w:val="22"/>
        </w:rPr>
      </w:pPr>
    </w:p>
    <w:p w14:paraId="1858264E" w14:textId="77777777" w:rsidR="008701B7" w:rsidRPr="008701B7" w:rsidRDefault="008701B7" w:rsidP="008701B7">
      <w:pPr>
        <w:rPr>
          <w:rFonts w:cs="Arial"/>
          <w:color w:val="000000"/>
          <w:szCs w:val="22"/>
        </w:rPr>
      </w:pPr>
    </w:p>
    <w:p w14:paraId="08C24167" w14:textId="77777777" w:rsidR="008701B7" w:rsidRPr="008701B7" w:rsidRDefault="008701B7" w:rsidP="008701B7">
      <w:pPr>
        <w:rPr>
          <w:rFonts w:cs="Arial"/>
          <w:color w:val="000000"/>
          <w:szCs w:val="22"/>
        </w:rPr>
      </w:pPr>
    </w:p>
    <w:p w14:paraId="1F53AF56" w14:textId="77777777" w:rsidR="008701B7" w:rsidRPr="008701B7" w:rsidRDefault="008701B7" w:rsidP="008701B7">
      <w:pPr>
        <w:rPr>
          <w:rFonts w:cs="Arial"/>
          <w:color w:val="000000"/>
          <w:szCs w:val="22"/>
        </w:rPr>
      </w:pPr>
    </w:p>
    <w:p w14:paraId="687A4271" w14:textId="77777777" w:rsidR="008701B7" w:rsidRPr="008701B7" w:rsidRDefault="008701B7" w:rsidP="008701B7">
      <w:pPr>
        <w:rPr>
          <w:rFonts w:cs="Arial"/>
          <w:color w:val="000000"/>
          <w:szCs w:val="22"/>
        </w:rPr>
      </w:pPr>
    </w:p>
    <w:p w14:paraId="3553DED7" w14:textId="77777777" w:rsidR="008701B7" w:rsidRPr="008701B7" w:rsidRDefault="008701B7" w:rsidP="008701B7">
      <w:pPr>
        <w:rPr>
          <w:rFonts w:cs="Arial"/>
          <w:color w:val="000000"/>
          <w:szCs w:val="22"/>
        </w:rPr>
      </w:pPr>
    </w:p>
    <w:p w14:paraId="6D98A642" w14:textId="77777777" w:rsidR="008701B7" w:rsidRPr="008701B7" w:rsidRDefault="008701B7" w:rsidP="008701B7">
      <w:pPr>
        <w:rPr>
          <w:rFonts w:cs="Arial"/>
          <w:color w:val="000000"/>
          <w:szCs w:val="22"/>
        </w:rPr>
      </w:pPr>
    </w:p>
    <w:p w14:paraId="142F2F1C" w14:textId="77777777" w:rsidR="008701B7" w:rsidRPr="008701B7" w:rsidRDefault="008701B7" w:rsidP="008701B7">
      <w:pPr>
        <w:rPr>
          <w:rFonts w:cs="Arial"/>
          <w:color w:val="000000"/>
          <w:szCs w:val="22"/>
        </w:rPr>
      </w:pPr>
    </w:p>
    <w:p w14:paraId="712F05D5" w14:textId="77777777" w:rsidR="008701B7" w:rsidRPr="008701B7" w:rsidRDefault="008701B7" w:rsidP="008701B7">
      <w:pPr>
        <w:rPr>
          <w:rFonts w:cs="Arial"/>
          <w:color w:val="000000"/>
          <w:szCs w:val="22"/>
        </w:rPr>
      </w:pPr>
    </w:p>
    <w:p w14:paraId="33FFB337" w14:textId="77777777" w:rsidR="008701B7" w:rsidRPr="008701B7" w:rsidRDefault="008701B7" w:rsidP="008701B7">
      <w:pPr>
        <w:rPr>
          <w:rFonts w:cs="Arial"/>
          <w:color w:val="000000"/>
          <w:szCs w:val="22"/>
        </w:rPr>
      </w:pPr>
    </w:p>
    <w:p w14:paraId="208214FF" w14:textId="67F1B4EE" w:rsidR="008701B7" w:rsidRPr="008A5B93" w:rsidRDefault="008701B7" w:rsidP="00011437">
      <w:pPr>
        <w:jc w:val="right"/>
      </w:pPr>
      <w:r w:rsidRPr="008A5B93">
        <w:t xml:space="preserve">……..…………….………………. </w:t>
      </w:r>
      <w:r>
        <w:t xml:space="preserve">kg </w:t>
      </w:r>
      <w:r w:rsidRPr="008A5B93">
        <w:rPr>
          <w:b/>
        </w:rPr>
        <w:t>[</w:t>
      </w:r>
      <w:r>
        <w:rPr>
          <w:b/>
        </w:rPr>
        <w:t>3</w:t>
      </w:r>
      <w:r w:rsidRPr="008A5B93">
        <w:rPr>
          <w:b/>
        </w:rPr>
        <w:t>]</w:t>
      </w:r>
    </w:p>
    <w:p w14:paraId="3BA8AA45" w14:textId="77777777" w:rsidR="008701B7" w:rsidRPr="008701B7" w:rsidRDefault="008701B7" w:rsidP="008701B7">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4D01C7" w14:textId="5098FD18" w:rsidR="008043CC" w:rsidRPr="008043CC" w:rsidRDefault="008043CC" w:rsidP="008701B7"/>
    <w:p w14:paraId="434A0F5A" w14:textId="77777777" w:rsidR="008043CC" w:rsidRPr="008043CC" w:rsidRDefault="008043CC" w:rsidP="008043CC"/>
    <w:p w14:paraId="0B3BC44B" w14:textId="77777777" w:rsidR="008043CC" w:rsidRPr="008043CC" w:rsidRDefault="008043CC" w:rsidP="008043CC"/>
    <w:p w14:paraId="0EE6277F" w14:textId="77777777" w:rsidR="008043CC" w:rsidRPr="008043CC" w:rsidRDefault="008043CC" w:rsidP="008043CC"/>
    <w:p w14:paraId="2E85FA18" w14:textId="77777777" w:rsidR="008043CC" w:rsidRPr="008043CC" w:rsidRDefault="008043CC" w:rsidP="008043CC"/>
    <w:p w14:paraId="64D84515" w14:textId="77777777" w:rsidR="008043CC" w:rsidRPr="008043CC" w:rsidRDefault="008043CC" w:rsidP="008043CC"/>
    <w:p w14:paraId="57DF12B7" w14:textId="77777777" w:rsidR="008043CC" w:rsidRPr="008043CC" w:rsidRDefault="008043CC" w:rsidP="008043CC"/>
    <w:p w14:paraId="23DDD963" w14:textId="77777777" w:rsidR="008043CC" w:rsidRPr="008043CC" w:rsidRDefault="008043CC" w:rsidP="008043CC"/>
    <w:p w14:paraId="10E97BD1" w14:textId="77777777" w:rsidR="008043CC" w:rsidRPr="008043CC" w:rsidRDefault="008043CC" w:rsidP="008043CC"/>
    <w:p w14:paraId="683FB406" w14:textId="77777777" w:rsidR="008043CC" w:rsidRPr="008043CC" w:rsidRDefault="008043CC" w:rsidP="008043CC"/>
    <w:p w14:paraId="450A75B3" w14:textId="3973AC09" w:rsidR="008043CC" w:rsidRPr="008043CC" w:rsidRDefault="008043CC" w:rsidP="008043CC"/>
    <w:p w14:paraId="1EDDEE01" w14:textId="6C4C108B" w:rsidR="00013BDE" w:rsidRDefault="00013BDE">
      <w:pPr>
        <w:spacing w:line="240" w:lineRule="auto"/>
        <w:rPr>
          <w:rFonts w:asciiTheme="minorHAnsi" w:hAnsiTheme="minorHAnsi" w:cstheme="minorHAnsi"/>
        </w:rPr>
      </w:pPr>
      <w:r>
        <w:rPr>
          <w:rFonts w:asciiTheme="minorHAnsi" w:hAnsiTheme="minorHAnsi" w:cstheme="minorHAnsi"/>
        </w:rPr>
        <w:br w:type="page"/>
      </w:r>
    </w:p>
    <w:p w14:paraId="3D23A107" w14:textId="77777777" w:rsidR="00F91A84" w:rsidRDefault="00F91A84" w:rsidP="00F91A84">
      <w:pPr>
        <w:rPr>
          <w:rFonts w:asciiTheme="minorHAnsi" w:hAnsiTheme="minorHAnsi" w:cstheme="minorHAnsi"/>
        </w:rPr>
      </w:pPr>
    </w:p>
    <w:p w14:paraId="70BB6054" w14:textId="6F92C549" w:rsidR="000A2642" w:rsidRPr="000A2642" w:rsidRDefault="00013BDE" w:rsidP="000A2642">
      <w:r w:rsidRPr="000A2642">
        <w:rPr>
          <w:b/>
          <w:bCs/>
        </w:rPr>
        <w:t>2</w:t>
      </w:r>
      <w:r w:rsidR="000A2642" w:rsidRPr="000A2642">
        <w:rPr>
          <w:b/>
          <w:bCs/>
        </w:rPr>
        <w:t>3</w:t>
      </w:r>
      <w:r w:rsidRPr="00013BDE">
        <w:tab/>
      </w:r>
      <w:r w:rsidR="00546C2E">
        <w:t>Alex</w:t>
      </w:r>
      <w:r w:rsidR="000A2642" w:rsidRPr="000A2642">
        <w:t xml:space="preserve"> and </w:t>
      </w:r>
      <w:r w:rsidR="00546C2E">
        <w:t>Kai</w:t>
      </w:r>
      <w:r w:rsidR="000A2642" w:rsidRPr="000A2642">
        <w:t xml:space="preserve"> are playing a game against a computer. </w:t>
      </w:r>
    </w:p>
    <w:p w14:paraId="5F6B64A9" w14:textId="77777777" w:rsidR="000A2642" w:rsidRPr="000A2642" w:rsidRDefault="000A2642" w:rsidP="000A2642">
      <w:r w:rsidRPr="000A2642">
        <w:tab/>
        <w:t xml:space="preserve">They can win, draw or lose the game. </w:t>
      </w:r>
    </w:p>
    <w:p w14:paraId="360181D5" w14:textId="77777777" w:rsidR="000A2642" w:rsidRPr="000A2642" w:rsidRDefault="000A2642" w:rsidP="000A2642"/>
    <w:p w14:paraId="72DEAB6E" w14:textId="6CA76F83" w:rsidR="000A2642" w:rsidRPr="000A2642" w:rsidRDefault="000A2642" w:rsidP="000A2642">
      <w:r w:rsidRPr="000A2642">
        <w:tab/>
      </w:r>
      <w:r w:rsidR="00546C2E">
        <w:t>Alex</w:t>
      </w:r>
      <w:r w:rsidRPr="000A2642">
        <w:t xml:space="preserve"> says</w:t>
      </w:r>
    </w:p>
    <w:p w14:paraId="6363A01B" w14:textId="77777777" w:rsidR="000A2642" w:rsidRPr="000A2642" w:rsidRDefault="000A2642" w:rsidP="000A2642"/>
    <w:p w14:paraId="00022379" w14:textId="6E6DE74D" w:rsidR="000A2642" w:rsidRPr="000A2642" w:rsidRDefault="000A2642" w:rsidP="000A2642">
      <w:pPr>
        <w:rPr>
          <w:rFonts w:ascii="Comic Sans MS" w:hAnsi="Comic Sans MS"/>
        </w:rPr>
      </w:pPr>
      <w:r w:rsidRPr="000A2642">
        <w:rPr>
          <w:rFonts w:ascii="Comic Sans MS" w:hAnsi="Comic Sans MS"/>
        </w:rPr>
        <w:tab/>
        <w:t>I think the probability of us winning the game is 0.</w:t>
      </w:r>
      <w:r w:rsidR="00546C2E">
        <w:rPr>
          <w:rFonts w:ascii="Comic Sans MS" w:hAnsi="Comic Sans MS"/>
        </w:rPr>
        <w:t>25</w:t>
      </w:r>
      <w:r w:rsidRPr="000A2642">
        <w:rPr>
          <w:rFonts w:ascii="Comic Sans MS" w:hAnsi="Comic Sans MS"/>
        </w:rPr>
        <w:t>.</w:t>
      </w:r>
    </w:p>
    <w:p w14:paraId="6D178F81" w14:textId="77777777" w:rsidR="000A2642" w:rsidRPr="000A2642" w:rsidRDefault="000A2642" w:rsidP="000A2642"/>
    <w:p w14:paraId="3BE92AB2" w14:textId="094F78C6" w:rsidR="000A2642" w:rsidRPr="000A2642" w:rsidRDefault="000A2642" w:rsidP="000A2642">
      <w:r w:rsidRPr="000A2642">
        <w:tab/>
      </w:r>
      <w:r w:rsidR="00546C2E">
        <w:t>Kai</w:t>
      </w:r>
      <w:r w:rsidRPr="000A2642">
        <w:t xml:space="preserve"> says</w:t>
      </w:r>
    </w:p>
    <w:p w14:paraId="7B17C667" w14:textId="77777777" w:rsidR="000A2642" w:rsidRPr="000A2642" w:rsidRDefault="000A2642" w:rsidP="000A2642"/>
    <w:p w14:paraId="5A235228" w14:textId="48D90AE3" w:rsidR="000A2642" w:rsidRPr="000A2642" w:rsidRDefault="000A2642" w:rsidP="000A2642">
      <w:pPr>
        <w:rPr>
          <w:rFonts w:ascii="Comic Sans MS" w:hAnsi="Comic Sans MS"/>
        </w:rPr>
      </w:pPr>
      <w:r w:rsidRPr="000A2642">
        <w:rPr>
          <w:rFonts w:ascii="Comic Sans MS" w:hAnsi="Comic Sans MS"/>
        </w:rPr>
        <w:tab/>
        <w:t>I think the probability of us losing the game is 0.</w:t>
      </w:r>
      <w:r w:rsidR="00546C2E">
        <w:rPr>
          <w:rFonts w:ascii="Comic Sans MS" w:hAnsi="Comic Sans MS"/>
        </w:rPr>
        <w:t>8</w:t>
      </w:r>
      <w:r w:rsidRPr="000A2642">
        <w:rPr>
          <w:rFonts w:ascii="Comic Sans MS" w:hAnsi="Comic Sans MS"/>
        </w:rPr>
        <w:t>.</w:t>
      </w:r>
    </w:p>
    <w:p w14:paraId="1813A25F" w14:textId="77777777" w:rsidR="000A2642" w:rsidRPr="000A2642" w:rsidRDefault="000A2642" w:rsidP="000A2642"/>
    <w:p w14:paraId="4448E82F" w14:textId="54F2211A" w:rsidR="000A2642" w:rsidRPr="000A2642" w:rsidRDefault="000A2642" w:rsidP="000A2642">
      <w:r w:rsidRPr="000A2642">
        <w:tab/>
      </w:r>
      <w:r w:rsidRPr="000A2642">
        <w:rPr>
          <w:b/>
          <w:bCs/>
        </w:rPr>
        <w:t>(a)</w:t>
      </w:r>
      <w:r w:rsidRPr="000A2642">
        <w:tab/>
        <w:t xml:space="preserve">Explain why </w:t>
      </w:r>
      <w:r w:rsidR="00546C2E">
        <w:t>Alex</w:t>
      </w:r>
      <w:r w:rsidRPr="000A2642">
        <w:t xml:space="preserve"> and </w:t>
      </w:r>
      <w:r w:rsidR="00546C2E">
        <w:t>Kai</w:t>
      </w:r>
      <w:r w:rsidRPr="000A2642">
        <w:t xml:space="preserve"> cannot both be correct.</w:t>
      </w:r>
    </w:p>
    <w:p w14:paraId="3C002C77" w14:textId="77777777" w:rsidR="000A2642" w:rsidRPr="000A2642" w:rsidRDefault="000A2642" w:rsidP="000A2642"/>
    <w:p w14:paraId="2C1100D6" w14:textId="47612851" w:rsidR="000A2642" w:rsidRDefault="000A2642" w:rsidP="000A2642">
      <w:pPr>
        <w:ind w:left="1134"/>
      </w:pPr>
      <w:r>
        <w:t>..</w:t>
      </w:r>
      <w:r w:rsidRPr="000C2AAB">
        <w:t>………………………………………………………………………………………………</w:t>
      </w:r>
      <w:r>
        <w:t>…</w:t>
      </w:r>
      <w:r w:rsidRPr="000C2AAB">
        <w:t>……</w:t>
      </w:r>
    </w:p>
    <w:p w14:paraId="2359D867" w14:textId="77777777" w:rsidR="000A2642" w:rsidRDefault="000A2642" w:rsidP="000A2642">
      <w:pPr>
        <w:ind w:left="1134"/>
      </w:pPr>
    </w:p>
    <w:p w14:paraId="48CFA5E8" w14:textId="4E6CCAB2" w:rsidR="000A2642" w:rsidRDefault="000A2642" w:rsidP="000A2642">
      <w:pPr>
        <w:tabs>
          <w:tab w:val="left" w:pos="1134"/>
        </w:tabs>
        <w:ind w:left="1134"/>
      </w:pPr>
      <w:r>
        <w:t>....</w:t>
      </w:r>
      <w:r w:rsidRPr="000C2AAB">
        <w:t>…………………………………………………………………………………………</w:t>
      </w:r>
      <w:r>
        <w:t>…</w:t>
      </w:r>
      <w:r w:rsidRPr="000C2AAB">
        <w:t>……</w:t>
      </w:r>
      <w:r>
        <w:t xml:space="preserve"> </w:t>
      </w:r>
      <w:r w:rsidRPr="00511C04">
        <w:rPr>
          <w:b/>
          <w:bCs/>
        </w:rPr>
        <w:t>[</w:t>
      </w:r>
      <w:r>
        <w:rPr>
          <w:b/>
          <w:bCs/>
        </w:rPr>
        <w:t>1</w:t>
      </w:r>
      <w:r w:rsidRPr="00511C04">
        <w:rPr>
          <w:b/>
          <w:bCs/>
        </w:rPr>
        <w:t>]</w:t>
      </w:r>
    </w:p>
    <w:p w14:paraId="0908F366" w14:textId="77777777" w:rsidR="000A2642" w:rsidRPr="000A2642" w:rsidRDefault="000A2642" w:rsidP="000A2642"/>
    <w:p w14:paraId="376E3A17" w14:textId="40F8B4AE" w:rsidR="000A2642" w:rsidRPr="000A2642" w:rsidRDefault="000A2642" w:rsidP="000A2642">
      <w:r w:rsidRPr="000A2642">
        <w:tab/>
      </w:r>
      <w:r w:rsidRPr="000A2642">
        <w:rPr>
          <w:b/>
          <w:bCs/>
        </w:rPr>
        <w:t>(b)</w:t>
      </w:r>
      <w:r w:rsidRPr="000A2642">
        <w:tab/>
      </w:r>
      <w:r w:rsidR="00546C2E">
        <w:t>Alex</w:t>
      </w:r>
      <w:r w:rsidRPr="000A2642">
        <w:t xml:space="preserve"> is correct. The probability of them winning the game is 0.</w:t>
      </w:r>
      <w:r w:rsidR="00546C2E">
        <w:t>25</w:t>
      </w:r>
      <w:r w:rsidRPr="000A2642">
        <w:t>.</w:t>
      </w:r>
    </w:p>
    <w:p w14:paraId="1AB75A60" w14:textId="2D0B6011" w:rsidR="000A2642" w:rsidRPr="000A2642" w:rsidRDefault="000A2642" w:rsidP="000A2642">
      <w:r w:rsidRPr="000A2642">
        <w:tab/>
      </w:r>
      <w:r w:rsidRPr="000A2642">
        <w:tab/>
      </w:r>
      <w:r w:rsidR="00546C2E">
        <w:t>Kai</w:t>
      </w:r>
      <w:r w:rsidRPr="000A2642">
        <w:t xml:space="preserve"> is not correct. The probability of them losing the game is actually 0.</w:t>
      </w:r>
      <w:r w:rsidR="00546C2E">
        <w:t>6</w:t>
      </w:r>
      <w:r w:rsidRPr="000A2642">
        <w:t xml:space="preserve">. </w:t>
      </w:r>
    </w:p>
    <w:p w14:paraId="0712DC6F" w14:textId="77777777" w:rsidR="000A2642" w:rsidRPr="000A2642" w:rsidRDefault="000A2642" w:rsidP="000A2642"/>
    <w:p w14:paraId="799F53B4" w14:textId="37732D70" w:rsidR="000A2642" w:rsidRPr="000A2642" w:rsidRDefault="000A2642" w:rsidP="000A2642">
      <w:pPr>
        <w:ind w:left="1134" w:firstLine="6"/>
      </w:pPr>
      <w:r w:rsidRPr="000A2642">
        <w:t xml:space="preserve">Complete this </w:t>
      </w:r>
      <w:r w:rsidRPr="000A2642">
        <w:rPr>
          <w:b/>
        </w:rPr>
        <w:t>partly drawn</w:t>
      </w:r>
      <w:r w:rsidRPr="000A2642">
        <w:t xml:space="preserve"> tree diagram to show </w:t>
      </w:r>
      <w:r w:rsidRPr="00410C9C">
        <w:rPr>
          <w:b/>
        </w:rPr>
        <w:t>all</w:t>
      </w:r>
      <w:r w:rsidRPr="000A2642">
        <w:t xml:space="preserve"> the possible outcomes of playing the game twice.</w:t>
      </w:r>
    </w:p>
    <w:p w14:paraId="231D6C39" w14:textId="2A88704E" w:rsidR="00013BDE" w:rsidRPr="00013BDE" w:rsidRDefault="00013BDE" w:rsidP="000A2642">
      <w:pPr>
        <w:rPr>
          <w:rFonts w:asciiTheme="minorHAnsi" w:hAnsiTheme="minorHAnsi" w:cstheme="minorHAnsi"/>
        </w:rPr>
      </w:pPr>
    </w:p>
    <w:p w14:paraId="3ACD917C" w14:textId="3A264BA8" w:rsidR="00013BDE" w:rsidRPr="00013BDE" w:rsidRDefault="000A2642" w:rsidP="00013BDE">
      <w:pPr>
        <w:rPr>
          <w:rFonts w:asciiTheme="minorHAnsi" w:hAnsiTheme="minorHAnsi" w:cstheme="minorHAnsi"/>
          <w:b/>
          <w:bCs/>
        </w:rPr>
      </w:pPr>
      <w:r>
        <w:rPr>
          <w:rFonts w:asciiTheme="minorHAnsi" w:hAnsiTheme="minorHAnsi" w:cstheme="minorHAnsi"/>
          <w:b/>
          <w:bCs/>
        </w:rPr>
        <w:tab/>
      </w:r>
      <w:r>
        <w:rPr>
          <w:rFonts w:asciiTheme="minorHAnsi" w:hAnsiTheme="minorHAnsi" w:cstheme="minorHAnsi"/>
          <w:b/>
          <w:bCs/>
        </w:rPr>
        <w:tab/>
      </w:r>
      <w:r>
        <w:rPr>
          <w:rFonts w:asciiTheme="minorHAnsi" w:hAnsiTheme="minorHAnsi" w:cstheme="minorHAnsi"/>
          <w:b/>
          <w:bCs/>
          <w:noProof/>
        </w:rPr>
        <w:drawing>
          <wp:inline distT="0" distB="0" distL="0" distR="0" wp14:anchorId="32E4C68F" wp14:editId="3C553B83">
            <wp:extent cx="3468631" cy="4715266"/>
            <wp:effectExtent l="0" t="0" r="0" b="9525"/>
            <wp:docPr id="545" name="Picture 545" descr="Complete this partly drawn tree diagram to show all the possible outcomes of playing the game tw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545" descr="Complete this partly drawn tree diagram to show all the possible outcomes of playing the game twice"/>
                    <pic:cNvPicPr/>
                  </pic:nvPicPr>
                  <pic:blipFill>
                    <a:blip r:embed="rId41"/>
                    <a:stretch>
                      <a:fillRect/>
                    </a:stretch>
                  </pic:blipFill>
                  <pic:spPr>
                    <a:xfrm>
                      <a:off x="0" y="0"/>
                      <a:ext cx="3468631" cy="4715266"/>
                    </a:xfrm>
                    <a:prstGeom prst="rect">
                      <a:avLst/>
                    </a:prstGeom>
                  </pic:spPr>
                </pic:pic>
              </a:graphicData>
            </a:graphic>
          </wp:inline>
        </w:drawing>
      </w:r>
    </w:p>
    <w:p w14:paraId="66D162D3" w14:textId="464EC370" w:rsidR="00F91A84" w:rsidRPr="000A2642" w:rsidRDefault="000A2642" w:rsidP="000A2642">
      <w:pPr>
        <w:jc w:val="right"/>
        <w:rPr>
          <w:rFonts w:asciiTheme="minorHAnsi" w:hAnsiTheme="minorHAnsi" w:cstheme="minorHAnsi"/>
          <w:b/>
          <w:bCs/>
        </w:rPr>
      </w:pPr>
      <w:r w:rsidRPr="000A2642">
        <w:rPr>
          <w:rFonts w:asciiTheme="minorHAnsi" w:hAnsiTheme="minorHAnsi" w:cstheme="minorHAnsi"/>
          <w:b/>
          <w:bCs/>
        </w:rPr>
        <w:t>[3]</w:t>
      </w:r>
    </w:p>
    <w:p w14:paraId="025B7780" w14:textId="707C72EB" w:rsidR="00013BDE" w:rsidRDefault="00013BDE">
      <w:pPr>
        <w:spacing w:line="240" w:lineRule="auto"/>
        <w:rPr>
          <w:rFonts w:asciiTheme="minorHAnsi" w:hAnsiTheme="minorHAnsi" w:cstheme="minorHAnsi"/>
        </w:rPr>
      </w:pPr>
      <w:r>
        <w:rPr>
          <w:rFonts w:asciiTheme="minorHAnsi" w:hAnsiTheme="minorHAnsi" w:cstheme="minorHAnsi"/>
        </w:rPr>
        <w:br w:type="page"/>
      </w:r>
    </w:p>
    <w:p w14:paraId="71518E17" w14:textId="77777777" w:rsidR="00F91A84" w:rsidRPr="00013BDE" w:rsidRDefault="00F91A84" w:rsidP="00013BDE"/>
    <w:p w14:paraId="15623E1D" w14:textId="2E630CA3" w:rsidR="000A2642" w:rsidRPr="000A2642" w:rsidRDefault="00013BDE" w:rsidP="000A2642">
      <w:pPr>
        <w:ind w:firstLine="567"/>
        <w:rPr>
          <w:b/>
          <w:bCs/>
        </w:rPr>
      </w:pPr>
      <w:r w:rsidRPr="00013BDE">
        <w:rPr>
          <w:b/>
          <w:bCs/>
        </w:rPr>
        <w:t>(</w:t>
      </w:r>
      <w:r w:rsidR="000A2642">
        <w:rPr>
          <w:b/>
          <w:bCs/>
        </w:rPr>
        <w:t>c</w:t>
      </w:r>
      <w:r w:rsidRPr="00013BDE">
        <w:rPr>
          <w:b/>
          <w:bCs/>
        </w:rPr>
        <w:t>)</w:t>
      </w:r>
      <w:r w:rsidRPr="00013BDE">
        <w:tab/>
      </w:r>
      <w:r w:rsidR="000A2642" w:rsidRPr="000A2642">
        <w:t xml:space="preserve">Find the probability of them </w:t>
      </w:r>
      <w:r w:rsidR="00804BA4">
        <w:t>losing</w:t>
      </w:r>
      <w:r w:rsidR="000A2642" w:rsidRPr="000A2642">
        <w:t xml:space="preserve"> the first game and </w:t>
      </w:r>
      <w:r w:rsidR="00804BA4">
        <w:t>winning</w:t>
      </w:r>
      <w:r w:rsidR="000A2642" w:rsidRPr="000A2642">
        <w:t xml:space="preserve"> the second game.</w:t>
      </w:r>
    </w:p>
    <w:p w14:paraId="01186D7E"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2D2C4E"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096249"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0C6778"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2EA39C4"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B6DF82"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A946C3"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0C53B8" w14:textId="77777777" w:rsidR="000A2642" w:rsidRPr="000A2642" w:rsidRDefault="000A2642" w:rsidP="000A264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17FF347" w14:textId="6947ED04" w:rsidR="000A2642" w:rsidRPr="008A5B93" w:rsidRDefault="000A2642" w:rsidP="00011437">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2</w:t>
      </w:r>
      <w:r w:rsidRPr="008A5B93">
        <w:rPr>
          <w:b/>
        </w:rPr>
        <w:t>]</w:t>
      </w:r>
    </w:p>
    <w:p w14:paraId="5D81058F" w14:textId="77777777" w:rsidR="000A2642" w:rsidRDefault="000A2642" w:rsidP="000A2642">
      <w:pPr>
        <w:rPr>
          <w:rFonts w:asciiTheme="minorHAnsi" w:hAnsiTheme="minorHAnsi" w:cstheme="minorHAnsi"/>
        </w:rPr>
      </w:pPr>
    </w:p>
    <w:p w14:paraId="7534D763" w14:textId="77777777" w:rsidR="000A2642" w:rsidRDefault="000A2642" w:rsidP="000A2642">
      <w:pPr>
        <w:rPr>
          <w:rFonts w:asciiTheme="minorHAnsi" w:hAnsiTheme="minorHAnsi" w:cstheme="minorHAnsi"/>
        </w:rPr>
      </w:pPr>
    </w:p>
    <w:p w14:paraId="0451DCA8" w14:textId="77777777" w:rsidR="000A2642" w:rsidRDefault="000A2642" w:rsidP="000A2642">
      <w:pPr>
        <w:rPr>
          <w:rFonts w:asciiTheme="minorHAnsi" w:hAnsiTheme="minorHAnsi" w:cstheme="minorHAnsi"/>
        </w:rPr>
      </w:pPr>
    </w:p>
    <w:p w14:paraId="0DE013E5" w14:textId="77777777" w:rsidR="000A2642" w:rsidRDefault="000A2642" w:rsidP="000A2642">
      <w:pPr>
        <w:rPr>
          <w:rFonts w:asciiTheme="minorHAnsi" w:hAnsiTheme="minorHAnsi" w:cstheme="minorHAnsi"/>
        </w:rPr>
      </w:pPr>
    </w:p>
    <w:p w14:paraId="767828E7" w14:textId="77777777" w:rsidR="000A2642" w:rsidRDefault="000A2642" w:rsidP="000A2642">
      <w:pPr>
        <w:rPr>
          <w:rFonts w:asciiTheme="minorHAnsi" w:hAnsiTheme="minorHAnsi" w:cstheme="minorHAnsi"/>
        </w:rPr>
      </w:pPr>
    </w:p>
    <w:p w14:paraId="100FABBB" w14:textId="6867F03C" w:rsidR="008564D1" w:rsidRDefault="008564D1" w:rsidP="000A2642">
      <w:pPr>
        <w:rPr>
          <w:rFonts w:asciiTheme="minorHAnsi" w:hAnsiTheme="minorHAnsi" w:cstheme="minorHAnsi"/>
        </w:rPr>
      </w:pPr>
      <w:r>
        <w:rPr>
          <w:rFonts w:asciiTheme="minorHAnsi" w:hAnsiTheme="minorHAnsi" w:cstheme="minorHAnsi"/>
        </w:rPr>
        <w:br w:type="page"/>
      </w:r>
    </w:p>
    <w:p w14:paraId="2296B0A5" w14:textId="77777777" w:rsidR="00013BDE" w:rsidRDefault="00013BDE" w:rsidP="00F91A84">
      <w:pPr>
        <w:rPr>
          <w:rFonts w:asciiTheme="minorHAnsi" w:hAnsiTheme="minorHAnsi" w:cstheme="minorHAnsi"/>
        </w:rPr>
      </w:pPr>
    </w:p>
    <w:p w14:paraId="4663DE92" w14:textId="77777777" w:rsidR="000A2642" w:rsidRDefault="008564D1" w:rsidP="000A2642">
      <w:r w:rsidRPr="008564D1">
        <w:rPr>
          <w:b/>
          <w:bCs/>
        </w:rPr>
        <w:t>2</w:t>
      </w:r>
      <w:r w:rsidR="000A2642">
        <w:rPr>
          <w:b/>
          <w:bCs/>
        </w:rPr>
        <w:t>4</w:t>
      </w:r>
      <w:r w:rsidRPr="008564D1">
        <w:tab/>
      </w:r>
      <w:r w:rsidR="000A2642" w:rsidRPr="000A2642">
        <w:t>The scatter diagram shows the number of visitors to a children’s playground and the maximum</w:t>
      </w:r>
    </w:p>
    <w:p w14:paraId="7C6D8CA3" w14:textId="005E665A" w:rsidR="000A2642" w:rsidRPr="000A2642" w:rsidRDefault="000A2642" w:rsidP="000A2642">
      <w:pPr>
        <w:ind w:left="567"/>
        <w:rPr>
          <w:b/>
          <w:bCs/>
        </w:rPr>
      </w:pPr>
      <w:r w:rsidRPr="000A2642">
        <w:t xml:space="preserve">temperature on fifteen Saturdays in summer. </w:t>
      </w:r>
    </w:p>
    <w:p w14:paraId="60E8BA07" w14:textId="407D7A71" w:rsidR="008564D1" w:rsidRPr="008564D1" w:rsidRDefault="008564D1" w:rsidP="000A2642">
      <w:pPr>
        <w:rPr>
          <w:rFonts w:cs="Arial"/>
          <w:color w:val="000000"/>
          <w:szCs w:val="22"/>
        </w:rPr>
      </w:pPr>
    </w:p>
    <w:p w14:paraId="5B3596A7" w14:textId="5F9DC16A" w:rsidR="008564D1" w:rsidRPr="008564D1" w:rsidRDefault="000A2642"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Pr>
          <w:rFonts w:cs="Arial"/>
          <w:noProof/>
          <w:color w:val="000000"/>
          <w:szCs w:val="22"/>
        </w:rPr>
        <w:drawing>
          <wp:inline distT="0" distB="0" distL="0" distR="0" wp14:anchorId="71013E91" wp14:editId="73CCCB42">
            <wp:extent cx="6156617" cy="501120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546"/>
                    <pic:cNvPicPr/>
                  </pic:nvPicPr>
                  <pic:blipFill>
                    <a:blip r:embed="rId42"/>
                    <a:stretch>
                      <a:fillRect/>
                    </a:stretch>
                  </pic:blipFill>
                  <pic:spPr>
                    <a:xfrm>
                      <a:off x="0" y="0"/>
                      <a:ext cx="6156617" cy="5011200"/>
                    </a:xfrm>
                    <a:prstGeom prst="rect">
                      <a:avLst/>
                    </a:prstGeom>
                  </pic:spPr>
                </pic:pic>
              </a:graphicData>
            </a:graphic>
          </wp:inline>
        </w:drawing>
      </w:r>
    </w:p>
    <w:p w14:paraId="31E16507" w14:textId="28BDE19C" w:rsid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9E2707" w14:textId="77777777" w:rsidR="000A2642" w:rsidRPr="000A2642" w:rsidRDefault="000A2642" w:rsidP="000A2642">
      <w:r w:rsidRPr="000A2642">
        <w:tab/>
      </w:r>
      <w:r w:rsidRPr="000A2642">
        <w:rPr>
          <w:b/>
          <w:bCs/>
        </w:rPr>
        <w:t>(a)</w:t>
      </w:r>
      <w:r w:rsidRPr="000A2642">
        <w:tab/>
        <w:t xml:space="preserve">Describe the type of correlation shown in the scatter diagram. </w:t>
      </w:r>
    </w:p>
    <w:p w14:paraId="614BF342" w14:textId="77777777" w:rsidR="000A2642" w:rsidRPr="000A2642" w:rsidRDefault="000A2642" w:rsidP="000A2642"/>
    <w:p w14:paraId="069E327B" w14:textId="7E8D2F9F" w:rsidR="000A2642" w:rsidRPr="008A5B93" w:rsidRDefault="000A2642" w:rsidP="000A2642">
      <w:pPr>
        <w:jc w:val="right"/>
      </w:pPr>
      <w:r w:rsidRPr="001C4DC9">
        <w:rPr>
          <w:b/>
          <w:bCs/>
        </w:rPr>
        <w:t>(</w:t>
      </w:r>
      <w:r>
        <w:rPr>
          <w:b/>
          <w:bCs/>
        </w:rPr>
        <w:t>a</w:t>
      </w:r>
      <w:r w:rsidRPr="001C4DC9">
        <w:rPr>
          <w:b/>
          <w:bCs/>
        </w:rPr>
        <w:t>)</w:t>
      </w:r>
      <w:r>
        <w:t xml:space="preserve"> </w:t>
      </w:r>
      <w:r w:rsidRPr="008A5B93">
        <w:t xml:space="preserve">……..…………….………………. </w:t>
      </w:r>
      <w:r w:rsidRPr="008A5B93">
        <w:rPr>
          <w:b/>
        </w:rPr>
        <w:t>[</w:t>
      </w:r>
      <w:r>
        <w:rPr>
          <w:b/>
        </w:rPr>
        <w:t>1</w:t>
      </w:r>
      <w:r w:rsidRPr="008A5B93">
        <w:rPr>
          <w:b/>
        </w:rPr>
        <w:t>]</w:t>
      </w:r>
    </w:p>
    <w:p w14:paraId="1AEF44C6" w14:textId="77777777" w:rsidR="000A2642" w:rsidRPr="000A2642" w:rsidRDefault="000A2642" w:rsidP="000A2642"/>
    <w:p w14:paraId="682E3100" w14:textId="7099ED9E" w:rsidR="000A2642" w:rsidRPr="000A2642" w:rsidRDefault="000A2642" w:rsidP="000A2642">
      <w:r w:rsidRPr="000A2642">
        <w:tab/>
      </w:r>
      <w:r w:rsidRPr="000A2642">
        <w:rPr>
          <w:b/>
          <w:bCs/>
        </w:rPr>
        <w:t>(b)</w:t>
      </w:r>
      <w:r w:rsidRPr="000A2642">
        <w:tab/>
        <w:t xml:space="preserve">One Saturday was a </w:t>
      </w:r>
      <w:r w:rsidR="00E54A78">
        <w:t>cool</w:t>
      </w:r>
      <w:r w:rsidRPr="000A2642">
        <w:t xml:space="preserve"> but s</w:t>
      </w:r>
      <w:r w:rsidR="00E54A78">
        <w:t>unny</w:t>
      </w:r>
      <w:r w:rsidRPr="000A2642">
        <w:t xml:space="preserve"> day.</w:t>
      </w:r>
    </w:p>
    <w:p w14:paraId="4F1ABB5E" w14:textId="77777777" w:rsidR="000A2642" w:rsidRPr="000A2642" w:rsidRDefault="000A2642" w:rsidP="000A2642"/>
    <w:p w14:paraId="4F92F457" w14:textId="1A31CF4E" w:rsidR="000A2642" w:rsidRPr="000A2642" w:rsidRDefault="000A2642" w:rsidP="000A2642">
      <w:pPr>
        <w:tabs>
          <w:tab w:val="left" w:pos="1701"/>
          <w:tab w:val="right" w:pos="9923"/>
        </w:tabs>
        <w:ind w:left="1134"/>
      </w:pPr>
      <w:r w:rsidRPr="000A2642">
        <w:rPr>
          <w:b/>
          <w:bCs/>
        </w:rPr>
        <w:t>(i)</w:t>
      </w:r>
      <w:r w:rsidRPr="000A2642">
        <w:tab/>
        <w:t xml:space="preserve">Circle the most likely point on the scatter diagram for this Saturday. </w:t>
      </w:r>
      <w:r w:rsidRPr="000A2642">
        <w:tab/>
      </w:r>
      <w:r w:rsidRPr="000A2642">
        <w:rPr>
          <w:b/>
          <w:bCs/>
        </w:rPr>
        <w:t>[1]</w:t>
      </w:r>
    </w:p>
    <w:p w14:paraId="53B49CB9" w14:textId="77777777" w:rsidR="000A2642" w:rsidRPr="000A2642" w:rsidRDefault="000A2642" w:rsidP="000A2642"/>
    <w:p w14:paraId="52ED4D5B" w14:textId="77777777" w:rsidR="000A2642" w:rsidRPr="000A2642" w:rsidRDefault="000A2642" w:rsidP="000A2642">
      <w:r w:rsidRPr="000A2642">
        <w:tab/>
      </w:r>
      <w:r w:rsidRPr="000A2642">
        <w:tab/>
      </w:r>
      <w:r w:rsidRPr="000A2642">
        <w:rPr>
          <w:b/>
          <w:bCs/>
        </w:rPr>
        <w:t>(ii)</w:t>
      </w:r>
      <w:r w:rsidRPr="000A2642">
        <w:tab/>
        <w:t xml:space="preserve">Explain why you chose this point. </w:t>
      </w:r>
    </w:p>
    <w:p w14:paraId="74BD8854" w14:textId="77777777" w:rsidR="000A2642" w:rsidRPr="000A2642" w:rsidRDefault="000A2642" w:rsidP="000A2642"/>
    <w:p w14:paraId="2EA8C155" w14:textId="2D2EF12F" w:rsidR="000A2642" w:rsidRDefault="000A2642" w:rsidP="000A2642">
      <w:pPr>
        <w:tabs>
          <w:tab w:val="left" w:pos="567"/>
        </w:tabs>
        <w:ind w:left="1701"/>
      </w:pPr>
      <w:r>
        <w:t>..</w:t>
      </w:r>
      <w:r w:rsidRPr="000C2AAB">
        <w:t>………………………………………………………………………………………………</w:t>
      </w:r>
    </w:p>
    <w:p w14:paraId="1B0D97EC" w14:textId="77777777" w:rsidR="000A2642" w:rsidRDefault="000A2642" w:rsidP="000A2642">
      <w:pPr>
        <w:tabs>
          <w:tab w:val="left" w:pos="567"/>
        </w:tabs>
        <w:ind w:left="1701"/>
      </w:pPr>
    </w:p>
    <w:p w14:paraId="7389FB7E" w14:textId="6659B8A8" w:rsidR="000A2642" w:rsidRDefault="000A2642" w:rsidP="000A2642">
      <w:pPr>
        <w:tabs>
          <w:tab w:val="left" w:pos="567"/>
          <w:tab w:val="left" w:pos="1134"/>
        </w:tabs>
        <w:ind w:left="1701"/>
      </w:pPr>
      <w:r>
        <w:t>....</w:t>
      </w:r>
      <w:r w:rsidRPr="000C2AAB">
        <w:t>……………………………………………………………………………</w:t>
      </w:r>
      <w:r w:rsidR="000D7B8E">
        <w:t xml:space="preserve">  </w:t>
      </w:r>
      <w:r w:rsidRPr="000C2AAB">
        <w:t>……………</w:t>
      </w:r>
      <w:r>
        <w:t xml:space="preserve"> </w:t>
      </w:r>
      <w:r w:rsidRPr="00511C04">
        <w:rPr>
          <w:b/>
          <w:bCs/>
        </w:rPr>
        <w:t>[</w:t>
      </w:r>
      <w:r>
        <w:rPr>
          <w:b/>
          <w:bCs/>
        </w:rPr>
        <w:t>1</w:t>
      </w:r>
      <w:r w:rsidRPr="00511C04">
        <w:rPr>
          <w:b/>
          <w:bCs/>
        </w:rPr>
        <w:t>]</w:t>
      </w:r>
    </w:p>
    <w:p w14:paraId="47C00E3E" w14:textId="77777777" w:rsidR="000A2642" w:rsidRPr="000A2642" w:rsidRDefault="000A2642" w:rsidP="000A2642"/>
    <w:p w14:paraId="2D5FBF45" w14:textId="77777777" w:rsidR="000A2642" w:rsidRDefault="000A2642" w:rsidP="000A2642">
      <w:r w:rsidRPr="000A2642">
        <w:tab/>
      </w:r>
      <w:r w:rsidRPr="000A2642">
        <w:rPr>
          <w:b/>
          <w:bCs/>
        </w:rPr>
        <w:t>(c)</w:t>
      </w:r>
      <w:r w:rsidRPr="000A2642">
        <w:tab/>
        <w:t>Use a line of best fit to predict the number of visitors on a Saturday that has a maximum</w:t>
      </w:r>
    </w:p>
    <w:p w14:paraId="2DEF4DEC" w14:textId="6154F363" w:rsidR="000A2642" w:rsidRPr="000A2642" w:rsidRDefault="000A2642" w:rsidP="000A2642">
      <w:pPr>
        <w:ind w:firstLine="567"/>
      </w:pPr>
      <w:r>
        <w:tab/>
      </w:r>
      <w:r w:rsidRPr="000A2642">
        <w:t>temperature of 21</w:t>
      </w:r>
      <w:r w:rsidRPr="000A2642">
        <w:rPr>
          <w:sz w:val="11"/>
          <w:szCs w:val="11"/>
        </w:rPr>
        <w:t xml:space="preserve"> </w:t>
      </w:r>
      <w:r w:rsidRPr="000A2642">
        <w:t xml:space="preserve">°C. </w:t>
      </w:r>
    </w:p>
    <w:p w14:paraId="508D11B4" w14:textId="77777777" w:rsidR="000A2642" w:rsidRPr="000A2642" w:rsidRDefault="000A2642" w:rsidP="000A2642"/>
    <w:p w14:paraId="4EECFE5B" w14:textId="77777777" w:rsidR="000A2642" w:rsidRPr="000A2642" w:rsidRDefault="000A2642" w:rsidP="000A2642"/>
    <w:p w14:paraId="74E6CC56" w14:textId="77777777" w:rsidR="000A2642" w:rsidRPr="000A2642" w:rsidRDefault="000A2642" w:rsidP="000A2642"/>
    <w:p w14:paraId="045BBFD3" w14:textId="2D1A33FC" w:rsidR="000A2642" w:rsidRPr="008A5B93" w:rsidRDefault="000A2642" w:rsidP="00011437">
      <w:pPr>
        <w:jc w:val="right"/>
      </w:pPr>
      <w:r w:rsidRPr="001C4DC9">
        <w:rPr>
          <w:b/>
          <w:bCs/>
        </w:rPr>
        <w:t>(</w:t>
      </w:r>
      <w:r>
        <w:rPr>
          <w:b/>
          <w:bCs/>
        </w:rPr>
        <w:t>c</w:t>
      </w:r>
      <w:r w:rsidRPr="001C4DC9">
        <w:rPr>
          <w:b/>
          <w:bCs/>
        </w:rPr>
        <w:t>)</w:t>
      </w:r>
      <w:r>
        <w:t xml:space="preserve"> </w:t>
      </w:r>
      <w:r w:rsidRPr="008A5B93">
        <w:t xml:space="preserve">……..…………….………………. </w:t>
      </w:r>
      <w:r w:rsidRPr="000A2642">
        <w:t>visitors</w:t>
      </w:r>
      <w:r w:rsidRPr="008A5B93">
        <w:rPr>
          <w:b/>
        </w:rPr>
        <w:t xml:space="preserve"> [</w:t>
      </w:r>
      <w:r>
        <w:rPr>
          <w:b/>
        </w:rPr>
        <w:t>2</w:t>
      </w:r>
      <w:r w:rsidRPr="008A5B93">
        <w:rPr>
          <w:b/>
        </w:rPr>
        <w:t>]</w:t>
      </w:r>
    </w:p>
    <w:p w14:paraId="0841F5F0" w14:textId="77777777"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71A67C8" w14:textId="3E8E0C02" w:rsidR="000A2642" w:rsidRPr="000A2642" w:rsidRDefault="000A2642" w:rsidP="000A2642">
      <w:r w:rsidRPr="006F0AAC">
        <w:rPr>
          <w:rFonts w:cs="Arial"/>
          <w:b/>
          <w:bCs/>
          <w:color w:val="000000"/>
          <w:szCs w:val="22"/>
        </w:rPr>
        <w:t>25</w:t>
      </w:r>
      <w:r>
        <w:rPr>
          <w:rFonts w:cs="Arial"/>
          <w:color w:val="000000"/>
          <w:szCs w:val="22"/>
        </w:rPr>
        <w:tab/>
      </w:r>
      <w:r w:rsidRPr="000A2642">
        <w:t xml:space="preserve">A child has four identical wooden cubes of side length </w:t>
      </w:r>
      <w:r w:rsidR="00E54A78">
        <w:t>7</w:t>
      </w:r>
      <w:r w:rsidR="006F0AAC" w:rsidRPr="006F0AAC">
        <w:rPr>
          <w:sz w:val="11"/>
          <w:szCs w:val="11"/>
        </w:rPr>
        <w:t xml:space="preserve"> </w:t>
      </w:r>
      <w:r w:rsidRPr="000A2642">
        <w:t>cm.</w:t>
      </w:r>
    </w:p>
    <w:p w14:paraId="5B0C33FA" w14:textId="687A6FA7" w:rsidR="000A2642" w:rsidRPr="000A2642" w:rsidRDefault="000A2642" w:rsidP="000A2642">
      <w:pPr>
        <w:rPr>
          <w:rFonts w:cs="Arial"/>
          <w:color w:val="000000"/>
          <w:szCs w:val="22"/>
        </w:rPr>
      </w:pPr>
    </w:p>
    <w:p w14:paraId="7E32F33B" w14:textId="18E965AE" w:rsidR="000A2642" w:rsidRPr="000A2642" w:rsidRDefault="000A2642" w:rsidP="000A2642">
      <w:pPr>
        <w:rPr>
          <w:rFonts w:cs="Arial"/>
          <w:color w:val="000000"/>
          <w:szCs w:val="22"/>
        </w:rPr>
      </w:pPr>
      <w:r w:rsidRPr="000A2642">
        <w:rPr>
          <w:rFonts w:cs="Arial"/>
          <w:color w:val="000000"/>
          <w:szCs w:val="22"/>
        </w:rPr>
        <w:tab/>
      </w:r>
      <w:r w:rsidR="006F0AAC">
        <w:rPr>
          <w:rFonts w:cs="Arial"/>
          <w:noProof/>
          <w:color w:val="000000"/>
          <w:szCs w:val="22"/>
        </w:rPr>
        <w:drawing>
          <wp:inline distT="0" distB="0" distL="0" distR="0" wp14:anchorId="4CEE70A5" wp14:editId="16AF1F31">
            <wp:extent cx="2718822" cy="874778"/>
            <wp:effectExtent l="0" t="0" r="5715" b="1905"/>
            <wp:docPr id="547" name="Picture 547" descr="A child has four identical wooden cubes of side length 7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547" descr="A child has four identical wooden cubes of side length 7 cm"/>
                    <pic:cNvPicPr/>
                  </pic:nvPicPr>
                  <pic:blipFill>
                    <a:blip r:embed="rId43"/>
                    <a:stretch>
                      <a:fillRect/>
                    </a:stretch>
                  </pic:blipFill>
                  <pic:spPr>
                    <a:xfrm>
                      <a:off x="0" y="0"/>
                      <a:ext cx="2718822" cy="874778"/>
                    </a:xfrm>
                    <a:prstGeom prst="rect">
                      <a:avLst/>
                    </a:prstGeom>
                  </pic:spPr>
                </pic:pic>
              </a:graphicData>
            </a:graphic>
          </wp:inline>
        </w:drawing>
      </w:r>
    </w:p>
    <w:p w14:paraId="03AA107A" w14:textId="77777777" w:rsidR="000A2642" w:rsidRPr="000A2642" w:rsidRDefault="000A2642" w:rsidP="000A2642">
      <w:pPr>
        <w:rPr>
          <w:rFonts w:cs="Arial"/>
          <w:color w:val="000000"/>
          <w:szCs w:val="22"/>
        </w:rPr>
      </w:pPr>
    </w:p>
    <w:p w14:paraId="2E46DD7B" w14:textId="77777777" w:rsidR="000A2642" w:rsidRPr="000A2642" w:rsidRDefault="000A2642" w:rsidP="000A2642">
      <w:pPr>
        <w:rPr>
          <w:rFonts w:cs="Arial"/>
          <w:color w:val="000000"/>
          <w:szCs w:val="22"/>
        </w:rPr>
      </w:pPr>
      <w:r w:rsidRPr="000A2642">
        <w:rPr>
          <w:rFonts w:cs="Arial"/>
          <w:color w:val="000000"/>
          <w:szCs w:val="22"/>
        </w:rPr>
        <w:tab/>
      </w:r>
      <w:r w:rsidRPr="006F0AAC">
        <w:rPr>
          <w:rFonts w:cs="Arial"/>
          <w:b/>
          <w:bCs/>
          <w:color w:val="000000"/>
          <w:szCs w:val="22"/>
        </w:rPr>
        <w:t>(a)</w:t>
      </w:r>
      <w:r w:rsidRPr="000A2642">
        <w:rPr>
          <w:rFonts w:cs="Arial"/>
          <w:color w:val="000000"/>
          <w:szCs w:val="22"/>
        </w:rPr>
        <w:tab/>
        <w:t xml:space="preserve">They arrange the cubes in a 2 by 2 by 1 arrangement to form a cuboid. </w:t>
      </w:r>
    </w:p>
    <w:p w14:paraId="6FAB8442" w14:textId="77777777" w:rsidR="000A2642" w:rsidRPr="000A2642" w:rsidRDefault="000A2642" w:rsidP="000A2642">
      <w:pPr>
        <w:rPr>
          <w:rFonts w:cs="Arial"/>
          <w:color w:val="000000"/>
          <w:szCs w:val="22"/>
        </w:rPr>
      </w:pPr>
    </w:p>
    <w:p w14:paraId="21FDCA3F" w14:textId="10F3EB77" w:rsidR="000A2642" w:rsidRPr="000A2642" w:rsidRDefault="000A2642" w:rsidP="000A2642">
      <w:pPr>
        <w:rPr>
          <w:rFonts w:cs="Arial"/>
          <w:color w:val="000000"/>
          <w:szCs w:val="22"/>
        </w:rPr>
      </w:pPr>
      <w:r w:rsidRPr="000A2642">
        <w:rPr>
          <w:rFonts w:cs="Arial"/>
          <w:color w:val="000000"/>
          <w:szCs w:val="22"/>
        </w:rPr>
        <w:tab/>
      </w:r>
      <w:r w:rsidRPr="000A2642">
        <w:rPr>
          <w:rFonts w:cs="Arial"/>
          <w:color w:val="000000"/>
          <w:szCs w:val="22"/>
        </w:rPr>
        <w:tab/>
      </w:r>
      <w:r w:rsidR="006F0AAC">
        <w:rPr>
          <w:rFonts w:cs="Arial"/>
          <w:noProof/>
          <w:color w:val="000000"/>
          <w:szCs w:val="22"/>
        </w:rPr>
        <w:drawing>
          <wp:inline distT="0" distB="0" distL="0" distR="0" wp14:anchorId="789CF125" wp14:editId="65BD5BB4">
            <wp:extent cx="1121666" cy="704089"/>
            <wp:effectExtent l="0" t="0" r="2540" b="1270"/>
            <wp:docPr id="548" name="Picture 548" descr="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548" descr="cubes"/>
                    <pic:cNvPicPr/>
                  </pic:nvPicPr>
                  <pic:blipFill>
                    <a:blip r:embed="rId44"/>
                    <a:stretch>
                      <a:fillRect/>
                    </a:stretch>
                  </pic:blipFill>
                  <pic:spPr>
                    <a:xfrm>
                      <a:off x="0" y="0"/>
                      <a:ext cx="1121666" cy="704089"/>
                    </a:xfrm>
                    <a:prstGeom prst="rect">
                      <a:avLst/>
                    </a:prstGeom>
                  </pic:spPr>
                </pic:pic>
              </a:graphicData>
            </a:graphic>
          </wp:inline>
        </w:drawing>
      </w:r>
    </w:p>
    <w:p w14:paraId="20448684" w14:textId="77777777" w:rsidR="000A2642" w:rsidRPr="000A2642" w:rsidRDefault="000A2642" w:rsidP="000A2642">
      <w:pPr>
        <w:rPr>
          <w:rFonts w:cs="Arial"/>
          <w:color w:val="000000"/>
          <w:szCs w:val="22"/>
        </w:rPr>
      </w:pPr>
    </w:p>
    <w:p w14:paraId="7FE92F32" w14:textId="5662B8FB" w:rsidR="000A2642" w:rsidRPr="000A2642" w:rsidRDefault="000A2642" w:rsidP="006F0AAC">
      <w:pPr>
        <w:tabs>
          <w:tab w:val="right" w:pos="9923"/>
        </w:tabs>
        <w:ind w:left="1134"/>
        <w:rPr>
          <w:rFonts w:cs="Arial"/>
          <w:color w:val="000000"/>
          <w:szCs w:val="22"/>
        </w:rPr>
      </w:pPr>
      <w:r w:rsidRPr="000A2642">
        <w:rPr>
          <w:rFonts w:cs="Arial"/>
          <w:color w:val="000000"/>
          <w:szCs w:val="22"/>
        </w:rPr>
        <w:t xml:space="preserve">Show that the surface area of the cuboid is </w:t>
      </w:r>
      <w:r w:rsidR="00E54A78">
        <w:rPr>
          <w:rFonts w:cs="Arial"/>
          <w:color w:val="000000"/>
          <w:szCs w:val="22"/>
        </w:rPr>
        <w:t>784</w:t>
      </w:r>
      <w:r w:rsidR="00940A22" w:rsidRPr="00940A22">
        <w:rPr>
          <w:rFonts w:cs="Arial"/>
          <w:color w:val="000000"/>
          <w:sz w:val="11"/>
          <w:szCs w:val="11"/>
        </w:rPr>
        <w:t xml:space="preserve"> </w:t>
      </w:r>
      <w:r w:rsidR="00940A22">
        <w:rPr>
          <w:rFonts w:cs="Arial"/>
          <w:color w:val="000000"/>
          <w:szCs w:val="22"/>
        </w:rPr>
        <w:t>cm</w:t>
      </w:r>
      <w:r w:rsidR="006F0AAC" w:rsidRPr="006F0AAC">
        <w:rPr>
          <w:rFonts w:cs="Arial"/>
          <w:color w:val="000000"/>
          <w:position w:val="4"/>
          <w:szCs w:val="22"/>
          <w:vertAlign w:val="superscript"/>
        </w:rPr>
        <w:t>2</w:t>
      </w:r>
      <w:r w:rsidRPr="000A2642">
        <w:rPr>
          <w:rFonts w:cs="Arial"/>
          <w:color w:val="000000"/>
          <w:szCs w:val="22"/>
        </w:rPr>
        <w:t>.</w:t>
      </w:r>
      <w:r w:rsidRPr="000A2642">
        <w:rPr>
          <w:rFonts w:cs="Arial"/>
          <w:color w:val="000000"/>
          <w:szCs w:val="22"/>
        </w:rPr>
        <w:tab/>
      </w:r>
      <w:r w:rsidRPr="006F0AAC">
        <w:rPr>
          <w:rFonts w:cs="Arial"/>
          <w:b/>
          <w:bCs/>
          <w:color w:val="000000"/>
          <w:szCs w:val="22"/>
        </w:rPr>
        <w:t>[2]</w:t>
      </w:r>
    </w:p>
    <w:p w14:paraId="2FC488AD" w14:textId="77777777" w:rsidR="000A2642" w:rsidRPr="000A2642" w:rsidRDefault="000A2642" w:rsidP="000A2642">
      <w:pPr>
        <w:rPr>
          <w:rFonts w:cs="Arial"/>
          <w:color w:val="000000"/>
          <w:szCs w:val="22"/>
        </w:rPr>
      </w:pPr>
    </w:p>
    <w:p w14:paraId="21BC23E6" w14:textId="77777777" w:rsidR="000A2642" w:rsidRPr="000A2642" w:rsidRDefault="000A2642" w:rsidP="000A2642">
      <w:pPr>
        <w:rPr>
          <w:rFonts w:cs="Arial"/>
          <w:color w:val="000000"/>
          <w:szCs w:val="22"/>
        </w:rPr>
      </w:pPr>
    </w:p>
    <w:p w14:paraId="49B9FA3B" w14:textId="77777777" w:rsidR="000A2642" w:rsidRPr="000A2642" w:rsidRDefault="000A2642" w:rsidP="000A2642">
      <w:pPr>
        <w:rPr>
          <w:rFonts w:cs="Arial"/>
          <w:color w:val="000000"/>
          <w:szCs w:val="22"/>
        </w:rPr>
      </w:pPr>
    </w:p>
    <w:p w14:paraId="7EC194CD" w14:textId="77777777" w:rsidR="000A2642" w:rsidRPr="000A2642" w:rsidRDefault="000A2642" w:rsidP="000A2642">
      <w:pPr>
        <w:rPr>
          <w:rFonts w:cs="Arial"/>
          <w:color w:val="000000"/>
          <w:szCs w:val="22"/>
        </w:rPr>
      </w:pPr>
    </w:p>
    <w:p w14:paraId="637687D6" w14:textId="77777777" w:rsidR="000A2642" w:rsidRPr="000A2642" w:rsidRDefault="000A2642" w:rsidP="000A2642">
      <w:pPr>
        <w:rPr>
          <w:rFonts w:cs="Arial"/>
          <w:color w:val="000000"/>
          <w:szCs w:val="22"/>
        </w:rPr>
      </w:pPr>
    </w:p>
    <w:p w14:paraId="55461740" w14:textId="77777777" w:rsidR="000A2642" w:rsidRPr="000A2642" w:rsidRDefault="000A2642" w:rsidP="000A2642">
      <w:pPr>
        <w:rPr>
          <w:rFonts w:cs="Arial"/>
          <w:color w:val="000000"/>
          <w:szCs w:val="22"/>
        </w:rPr>
      </w:pPr>
    </w:p>
    <w:p w14:paraId="7CF6CB69" w14:textId="77777777" w:rsidR="000A2642" w:rsidRPr="000A2642" w:rsidRDefault="000A2642" w:rsidP="000A2642">
      <w:pPr>
        <w:rPr>
          <w:rFonts w:cs="Arial"/>
          <w:color w:val="000000"/>
          <w:szCs w:val="22"/>
        </w:rPr>
      </w:pPr>
    </w:p>
    <w:p w14:paraId="22E68131" w14:textId="77777777" w:rsidR="000A2642" w:rsidRPr="000A2642" w:rsidRDefault="000A2642" w:rsidP="000A2642">
      <w:pPr>
        <w:rPr>
          <w:rFonts w:cs="Arial"/>
          <w:color w:val="000000"/>
          <w:szCs w:val="22"/>
        </w:rPr>
      </w:pPr>
    </w:p>
    <w:p w14:paraId="7FF70CFD" w14:textId="77777777" w:rsidR="000A2642" w:rsidRPr="000A2642" w:rsidRDefault="000A2642" w:rsidP="000A2642">
      <w:pPr>
        <w:rPr>
          <w:rFonts w:cs="Arial"/>
          <w:color w:val="000000"/>
          <w:szCs w:val="22"/>
        </w:rPr>
      </w:pPr>
    </w:p>
    <w:p w14:paraId="43BA3E18" w14:textId="77777777" w:rsidR="000A2642" w:rsidRPr="000A2642" w:rsidRDefault="000A2642" w:rsidP="000A2642">
      <w:pPr>
        <w:rPr>
          <w:rFonts w:cs="Arial"/>
          <w:color w:val="000000"/>
          <w:szCs w:val="22"/>
        </w:rPr>
      </w:pPr>
    </w:p>
    <w:p w14:paraId="5AED060B" w14:textId="77777777" w:rsidR="000A2642" w:rsidRPr="000A2642" w:rsidRDefault="000A2642" w:rsidP="000A2642">
      <w:pPr>
        <w:rPr>
          <w:rFonts w:cs="Arial"/>
          <w:color w:val="000000"/>
          <w:szCs w:val="22"/>
        </w:rPr>
      </w:pPr>
    </w:p>
    <w:p w14:paraId="520DC057" w14:textId="77777777" w:rsidR="000A2642" w:rsidRPr="000A2642" w:rsidRDefault="000A2642" w:rsidP="000A2642">
      <w:pPr>
        <w:rPr>
          <w:rFonts w:cs="Arial"/>
          <w:color w:val="000000"/>
          <w:szCs w:val="22"/>
        </w:rPr>
      </w:pPr>
    </w:p>
    <w:p w14:paraId="7498BC78" w14:textId="77777777" w:rsidR="000A2642" w:rsidRPr="000A2642" w:rsidRDefault="000A2642" w:rsidP="000A2642">
      <w:pPr>
        <w:rPr>
          <w:rFonts w:cs="Arial"/>
          <w:color w:val="000000"/>
          <w:szCs w:val="22"/>
        </w:rPr>
      </w:pPr>
    </w:p>
    <w:p w14:paraId="228332E5" w14:textId="77777777" w:rsidR="000A2642" w:rsidRPr="000A2642" w:rsidRDefault="000A2642" w:rsidP="000A2642">
      <w:pPr>
        <w:rPr>
          <w:rFonts w:cs="Arial"/>
          <w:color w:val="000000"/>
          <w:szCs w:val="22"/>
        </w:rPr>
      </w:pPr>
    </w:p>
    <w:p w14:paraId="1E4432DE" w14:textId="77777777" w:rsidR="000A2642" w:rsidRPr="000A2642" w:rsidRDefault="000A2642" w:rsidP="000A2642">
      <w:pPr>
        <w:rPr>
          <w:rFonts w:cs="Arial"/>
          <w:color w:val="000000"/>
          <w:szCs w:val="22"/>
        </w:rPr>
      </w:pPr>
    </w:p>
    <w:p w14:paraId="3960208D" w14:textId="77777777" w:rsidR="000A2642" w:rsidRPr="000A2642" w:rsidRDefault="000A2642" w:rsidP="000A2642">
      <w:pPr>
        <w:rPr>
          <w:rFonts w:cs="Arial"/>
          <w:color w:val="000000"/>
          <w:szCs w:val="22"/>
        </w:rPr>
      </w:pPr>
      <w:r w:rsidRPr="000A2642">
        <w:rPr>
          <w:rFonts w:cs="Arial"/>
          <w:color w:val="000000"/>
          <w:szCs w:val="22"/>
        </w:rPr>
        <w:tab/>
      </w:r>
      <w:r w:rsidRPr="006F0AAC">
        <w:rPr>
          <w:rFonts w:cs="Arial"/>
          <w:b/>
          <w:bCs/>
          <w:color w:val="000000"/>
          <w:szCs w:val="22"/>
        </w:rPr>
        <w:t>(b)</w:t>
      </w:r>
      <w:r w:rsidRPr="000A2642">
        <w:rPr>
          <w:rFonts w:cs="Arial"/>
          <w:color w:val="000000"/>
          <w:szCs w:val="22"/>
        </w:rPr>
        <w:tab/>
        <w:t xml:space="preserve">The child rearranges the cubes in a 4 by 1 by 1 arrangement to form a different cuboid. </w:t>
      </w:r>
    </w:p>
    <w:p w14:paraId="37CD9A03" w14:textId="77777777" w:rsidR="000A2642" w:rsidRPr="000A2642" w:rsidRDefault="000A2642" w:rsidP="000A2642">
      <w:pPr>
        <w:rPr>
          <w:rFonts w:cs="Arial"/>
          <w:color w:val="000000"/>
          <w:szCs w:val="22"/>
        </w:rPr>
      </w:pPr>
    </w:p>
    <w:p w14:paraId="659A484B" w14:textId="2BA89EE6" w:rsidR="000A2642" w:rsidRPr="000A2642" w:rsidRDefault="000A2642" w:rsidP="000A2642">
      <w:pPr>
        <w:rPr>
          <w:rFonts w:cs="Arial"/>
          <w:color w:val="000000"/>
          <w:szCs w:val="22"/>
        </w:rPr>
      </w:pPr>
      <w:r w:rsidRPr="000A2642">
        <w:rPr>
          <w:rFonts w:cs="Arial"/>
          <w:color w:val="000000"/>
          <w:szCs w:val="22"/>
        </w:rPr>
        <w:tab/>
      </w:r>
      <w:r w:rsidRPr="000A2642">
        <w:rPr>
          <w:rFonts w:cs="Arial"/>
          <w:color w:val="000000"/>
          <w:szCs w:val="22"/>
        </w:rPr>
        <w:tab/>
      </w:r>
      <w:r w:rsidR="006F0AAC">
        <w:rPr>
          <w:rFonts w:cs="Arial"/>
          <w:noProof/>
          <w:color w:val="000000"/>
          <w:szCs w:val="22"/>
        </w:rPr>
        <w:drawing>
          <wp:inline distT="0" distB="0" distL="0" distR="0" wp14:anchorId="7EE4ACC0" wp14:editId="616377A3">
            <wp:extent cx="1825756" cy="569977"/>
            <wp:effectExtent l="0" t="0" r="3175" b="1905"/>
            <wp:docPr id="549" name="Picture 549" descr="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549" descr="cubes"/>
                    <pic:cNvPicPr/>
                  </pic:nvPicPr>
                  <pic:blipFill>
                    <a:blip r:embed="rId45"/>
                    <a:stretch>
                      <a:fillRect/>
                    </a:stretch>
                  </pic:blipFill>
                  <pic:spPr>
                    <a:xfrm>
                      <a:off x="0" y="0"/>
                      <a:ext cx="1825756" cy="569977"/>
                    </a:xfrm>
                    <a:prstGeom prst="rect">
                      <a:avLst/>
                    </a:prstGeom>
                  </pic:spPr>
                </pic:pic>
              </a:graphicData>
            </a:graphic>
          </wp:inline>
        </w:drawing>
      </w:r>
    </w:p>
    <w:p w14:paraId="6AD451F7" w14:textId="77777777" w:rsidR="000A2642" w:rsidRPr="000A2642" w:rsidRDefault="000A2642" w:rsidP="000A2642">
      <w:pPr>
        <w:rPr>
          <w:rFonts w:cs="Arial"/>
          <w:color w:val="000000"/>
          <w:szCs w:val="22"/>
        </w:rPr>
      </w:pPr>
    </w:p>
    <w:p w14:paraId="6E596012" w14:textId="751A5FB3" w:rsidR="000A2642" w:rsidRPr="000A2642" w:rsidRDefault="000A2642" w:rsidP="006F0AAC">
      <w:pPr>
        <w:ind w:left="1134" w:firstLine="6"/>
        <w:rPr>
          <w:rFonts w:cs="Arial"/>
          <w:color w:val="000000"/>
          <w:szCs w:val="22"/>
        </w:rPr>
      </w:pPr>
      <w:r w:rsidRPr="000A2642">
        <w:rPr>
          <w:rFonts w:cs="Arial"/>
          <w:color w:val="000000"/>
          <w:szCs w:val="22"/>
        </w:rPr>
        <w:t xml:space="preserve">Calculate the percentage increase in surface area for this cuboid compared with the </w:t>
      </w:r>
      <w:r w:rsidRPr="000A2642">
        <w:rPr>
          <w:rFonts w:cs="Arial"/>
          <w:color w:val="000000"/>
          <w:szCs w:val="22"/>
        </w:rPr>
        <w:br/>
        <w:t>2 by 2 by 1 cuboid.</w:t>
      </w:r>
    </w:p>
    <w:p w14:paraId="75C78FBE" w14:textId="77777777" w:rsidR="000A2642" w:rsidRPr="000A2642" w:rsidRDefault="000A2642" w:rsidP="000A2642">
      <w:pPr>
        <w:rPr>
          <w:rFonts w:cs="Arial"/>
          <w:color w:val="000000"/>
          <w:szCs w:val="22"/>
        </w:rPr>
      </w:pPr>
    </w:p>
    <w:p w14:paraId="03E259F2" w14:textId="77777777" w:rsidR="000A2642" w:rsidRPr="000A2642" w:rsidRDefault="000A2642" w:rsidP="000A2642">
      <w:pPr>
        <w:rPr>
          <w:rFonts w:cs="Arial"/>
          <w:color w:val="000000"/>
          <w:szCs w:val="22"/>
        </w:rPr>
      </w:pPr>
    </w:p>
    <w:p w14:paraId="1DA15E60" w14:textId="77777777" w:rsidR="000A2642" w:rsidRPr="000A2642" w:rsidRDefault="000A2642" w:rsidP="000A2642">
      <w:pPr>
        <w:rPr>
          <w:rFonts w:cs="Arial"/>
          <w:color w:val="000000"/>
          <w:szCs w:val="22"/>
        </w:rPr>
      </w:pPr>
    </w:p>
    <w:p w14:paraId="52AE4AF6" w14:textId="77777777" w:rsidR="000A2642" w:rsidRPr="000A2642" w:rsidRDefault="000A2642" w:rsidP="000A2642">
      <w:pPr>
        <w:rPr>
          <w:rFonts w:cs="Arial"/>
          <w:color w:val="000000"/>
          <w:szCs w:val="22"/>
        </w:rPr>
      </w:pPr>
    </w:p>
    <w:p w14:paraId="037EA127" w14:textId="77777777" w:rsidR="000A2642" w:rsidRPr="000A2642" w:rsidRDefault="000A2642" w:rsidP="000A2642">
      <w:pPr>
        <w:rPr>
          <w:rFonts w:cs="Arial"/>
          <w:color w:val="000000"/>
          <w:szCs w:val="22"/>
        </w:rPr>
      </w:pPr>
    </w:p>
    <w:p w14:paraId="2BF90A38" w14:textId="77777777" w:rsidR="000A2642" w:rsidRPr="000A2642" w:rsidRDefault="000A2642" w:rsidP="000A2642">
      <w:pPr>
        <w:rPr>
          <w:rFonts w:cs="Arial"/>
          <w:color w:val="000000"/>
          <w:szCs w:val="22"/>
        </w:rPr>
      </w:pPr>
    </w:p>
    <w:p w14:paraId="0C09D0E7" w14:textId="77777777" w:rsidR="000A2642" w:rsidRPr="000A2642" w:rsidRDefault="000A2642" w:rsidP="000A2642">
      <w:pPr>
        <w:rPr>
          <w:rFonts w:cs="Arial"/>
          <w:color w:val="000000"/>
          <w:szCs w:val="22"/>
        </w:rPr>
      </w:pPr>
    </w:p>
    <w:p w14:paraId="6F9FD720" w14:textId="77777777" w:rsidR="000A2642" w:rsidRPr="000A2642" w:rsidRDefault="000A2642" w:rsidP="000A2642">
      <w:pPr>
        <w:rPr>
          <w:rFonts w:cs="Arial"/>
          <w:color w:val="000000"/>
          <w:szCs w:val="22"/>
        </w:rPr>
      </w:pPr>
    </w:p>
    <w:p w14:paraId="620CE314" w14:textId="77777777" w:rsidR="000A2642" w:rsidRPr="000A2642" w:rsidRDefault="000A2642" w:rsidP="000A2642">
      <w:pPr>
        <w:rPr>
          <w:rFonts w:cs="Arial"/>
          <w:color w:val="000000"/>
          <w:szCs w:val="22"/>
        </w:rPr>
      </w:pPr>
    </w:p>
    <w:p w14:paraId="23706B3B" w14:textId="77777777" w:rsidR="000A2642" w:rsidRPr="000A2642" w:rsidRDefault="000A2642" w:rsidP="000A2642">
      <w:pPr>
        <w:rPr>
          <w:rFonts w:cs="Arial"/>
          <w:color w:val="000000"/>
          <w:szCs w:val="22"/>
        </w:rPr>
      </w:pPr>
    </w:p>
    <w:p w14:paraId="3573BB11" w14:textId="71F2A981" w:rsidR="006F0AAC" w:rsidRPr="008A5B93" w:rsidRDefault="006F0AAC" w:rsidP="00011437">
      <w:pPr>
        <w:jc w:val="right"/>
      </w:pPr>
      <w:r w:rsidRPr="001C4DC9">
        <w:rPr>
          <w:b/>
          <w:bCs/>
        </w:rPr>
        <w:t>(</w:t>
      </w:r>
      <w:r>
        <w:rPr>
          <w:b/>
          <w:bCs/>
        </w:rPr>
        <w:t>b</w:t>
      </w:r>
      <w:r w:rsidRPr="001C4DC9">
        <w:rPr>
          <w:b/>
          <w:bCs/>
        </w:rPr>
        <w:t>)</w:t>
      </w:r>
      <w:r>
        <w:t xml:space="preserve"> </w:t>
      </w:r>
      <w:r w:rsidRPr="008A5B93">
        <w:t xml:space="preserve">……..…………….………………. </w:t>
      </w:r>
      <w:r>
        <w:t xml:space="preserve">% </w:t>
      </w:r>
      <w:r w:rsidRPr="008A5B93">
        <w:rPr>
          <w:b/>
        </w:rPr>
        <w:t>[</w:t>
      </w:r>
      <w:r>
        <w:rPr>
          <w:b/>
        </w:rPr>
        <w:t>4</w:t>
      </w:r>
      <w:r w:rsidRPr="008A5B93">
        <w:rPr>
          <w:b/>
        </w:rPr>
        <w:t>]</w:t>
      </w:r>
    </w:p>
    <w:p w14:paraId="6584A85D" w14:textId="3A1E4D88" w:rsidR="008564D1" w:rsidRPr="008564D1" w:rsidRDefault="008564D1" w:rsidP="008564D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EABFF3" w14:textId="02D27B4A" w:rsidR="000A2642" w:rsidRDefault="000A2642">
      <w:pPr>
        <w:spacing w:line="240" w:lineRule="auto"/>
        <w:rPr>
          <w:rFonts w:asciiTheme="minorHAnsi" w:hAnsiTheme="minorHAnsi" w:cstheme="minorHAnsi"/>
        </w:rPr>
      </w:pPr>
      <w:r>
        <w:rPr>
          <w:rFonts w:asciiTheme="minorHAnsi" w:hAnsiTheme="minorHAnsi" w:cstheme="minorHAnsi"/>
        </w:rPr>
        <w:br w:type="page"/>
      </w:r>
    </w:p>
    <w:p w14:paraId="5FD0673A" w14:textId="055DB101" w:rsidR="000A2642" w:rsidRDefault="000A2642" w:rsidP="00F91A84">
      <w:pPr>
        <w:rPr>
          <w:rFonts w:asciiTheme="minorHAnsi" w:hAnsiTheme="minorHAnsi" w:cstheme="minorHAnsi"/>
        </w:rPr>
      </w:pPr>
    </w:p>
    <w:p w14:paraId="73554601" w14:textId="0637B82E" w:rsidR="006F0AAC" w:rsidRPr="006F0AAC" w:rsidRDefault="006F0AAC" w:rsidP="006F0AAC">
      <w:pPr>
        <w:rPr>
          <w:rFonts w:asciiTheme="minorHAnsi" w:hAnsiTheme="minorHAnsi" w:cstheme="minorHAnsi"/>
        </w:rPr>
      </w:pPr>
      <w:r w:rsidRPr="006F0AAC">
        <w:rPr>
          <w:rFonts w:asciiTheme="minorHAnsi" w:hAnsiTheme="minorHAnsi" w:cstheme="minorHAnsi"/>
          <w:b/>
          <w:bCs/>
        </w:rPr>
        <w:t>26</w:t>
      </w:r>
      <w:r>
        <w:rPr>
          <w:rFonts w:asciiTheme="minorHAnsi" w:hAnsiTheme="minorHAnsi" w:cstheme="minorHAnsi"/>
        </w:rPr>
        <w:tab/>
      </w:r>
      <w:r w:rsidRPr="006F0AAC">
        <w:t>Triangles ABC and DEF are mathematically similar.</w:t>
      </w:r>
    </w:p>
    <w:p w14:paraId="296B7FF6" w14:textId="7BE4C93F" w:rsidR="006F0AAC" w:rsidRPr="006F0AAC" w:rsidRDefault="006F0AAC" w:rsidP="006F0AAC">
      <w:r w:rsidRPr="006F0AAC">
        <w:tab/>
        <w:t xml:space="preserve">Angle ABC </w:t>
      </w:r>
      <w:r w:rsidRPr="006F0AAC">
        <w:rPr>
          <w:rFonts w:ascii="MMTimes" w:hAnsi="MMTimes" w:cs="MMTimes"/>
        </w:rPr>
        <w:t>=</w:t>
      </w:r>
      <w:r w:rsidRPr="006F0AAC">
        <w:t xml:space="preserve"> Angle DEF.</w:t>
      </w:r>
    </w:p>
    <w:p w14:paraId="1C18D3EA" w14:textId="1AFB880C" w:rsidR="006F0AAC" w:rsidRPr="006F0AAC" w:rsidRDefault="006F0AAC" w:rsidP="006F0AAC"/>
    <w:p w14:paraId="7F867FC9" w14:textId="44B37013" w:rsidR="006F0AAC" w:rsidRPr="006F0AAC" w:rsidRDefault="006F0AAC" w:rsidP="006F0AAC">
      <w:r w:rsidRPr="006F0AAC">
        <w:tab/>
      </w:r>
      <w:r>
        <w:rPr>
          <w:noProof/>
        </w:rPr>
        <w:drawing>
          <wp:inline distT="0" distB="0" distL="0" distR="0" wp14:anchorId="623E57A5" wp14:editId="0F103BA8">
            <wp:extent cx="5651003" cy="1472187"/>
            <wp:effectExtent l="0" t="0" r="6985" b="0"/>
            <wp:docPr id="550" name="Picture 550" descr="Triangles ABC and DEF are mathematically similar.&#10;Angle ABC = Angle 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Picture 550" descr="Triangles ABC and DEF are mathematically similar.&#10;Angle ABC = Angle DEF."/>
                    <pic:cNvPicPr/>
                  </pic:nvPicPr>
                  <pic:blipFill>
                    <a:blip r:embed="rId46"/>
                    <a:stretch>
                      <a:fillRect/>
                    </a:stretch>
                  </pic:blipFill>
                  <pic:spPr>
                    <a:xfrm>
                      <a:off x="0" y="0"/>
                      <a:ext cx="5651003" cy="1472187"/>
                    </a:xfrm>
                    <a:prstGeom prst="rect">
                      <a:avLst/>
                    </a:prstGeom>
                  </pic:spPr>
                </pic:pic>
              </a:graphicData>
            </a:graphic>
          </wp:inline>
        </w:drawing>
      </w:r>
    </w:p>
    <w:p w14:paraId="65E142AB" w14:textId="61F49BFB" w:rsidR="006F0AAC" w:rsidRPr="006F0AAC" w:rsidRDefault="006F0AAC" w:rsidP="006F0AAC"/>
    <w:p w14:paraId="0DC795AE" w14:textId="77777777" w:rsidR="006F0AAC" w:rsidRPr="006F0AAC" w:rsidRDefault="006F0AAC" w:rsidP="006F0AAC">
      <w:r w:rsidRPr="006F0AAC">
        <w:tab/>
        <w:t xml:space="preserve">Calculate the perimeter of triangle ABC. </w:t>
      </w:r>
    </w:p>
    <w:p w14:paraId="3CC5FBD8" w14:textId="77777777" w:rsidR="006F0AAC" w:rsidRPr="006F0AAC" w:rsidRDefault="006F0AAC" w:rsidP="006F0AAC"/>
    <w:p w14:paraId="125B59D3"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591AAA6"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504C8895"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2093A6"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3CD00C7"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AA391FB"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243328"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7CB71BB"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2D6D17F"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2FE8AD"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FE1248"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104167"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A9DFD0"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DFC0EC5"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CF7E19"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255974"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BE57ED9"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401E27"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CD19769"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FAA576E"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E91152"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4A4205"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9619402" w14:textId="08756EA7" w:rsidR="006F0AAC" w:rsidRPr="008A5B93" w:rsidRDefault="006F0AAC" w:rsidP="00011437">
      <w:pPr>
        <w:jc w:val="right"/>
      </w:pPr>
      <w:r>
        <w:t xml:space="preserve"> </w:t>
      </w:r>
      <w:r w:rsidRPr="008A5B93">
        <w:t xml:space="preserve">……..…………….………………. </w:t>
      </w:r>
      <w:r>
        <w:t xml:space="preserve">cm </w:t>
      </w:r>
      <w:r w:rsidRPr="008A5B93">
        <w:rPr>
          <w:b/>
        </w:rPr>
        <w:t>[</w:t>
      </w:r>
      <w:r>
        <w:rPr>
          <w:b/>
        </w:rPr>
        <w:t>4</w:t>
      </w:r>
      <w:r w:rsidRPr="008A5B93">
        <w:rPr>
          <w:b/>
        </w:rPr>
        <w:t>]</w:t>
      </w:r>
    </w:p>
    <w:p w14:paraId="67D37B60" w14:textId="22A7C5F2" w:rsidR="006F0AAC" w:rsidRPr="006F0AAC" w:rsidRDefault="006F0AAC" w:rsidP="006F0AAC">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37310F9B" w14:textId="77777777" w:rsidR="006F0AAC" w:rsidRPr="006F0AAC" w:rsidRDefault="006F0AAC" w:rsidP="006F0AA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DD1155" w14:textId="1C22B012" w:rsidR="006F0AAC" w:rsidRDefault="006F0AAC" w:rsidP="00F91A84">
      <w:pPr>
        <w:rPr>
          <w:rFonts w:asciiTheme="minorHAnsi" w:hAnsiTheme="minorHAnsi" w:cstheme="minorHAnsi"/>
        </w:rPr>
      </w:pPr>
    </w:p>
    <w:p w14:paraId="79C96D3D" w14:textId="3F70C109" w:rsidR="006F0AAC" w:rsidRDefault="006F0AAC" w:rsidP="00F91A84">
      <w:pPr>
        <w:rPr>
          <w:rFonts w:asciiTheme="minorHAnsi" w:hAnsiTheme="minorHAnsi" w:cstheme="minorHAnsi"/>
        </w:rPr>
      </w:pPr>
    </w:p>
    <w:p w14:paraId="63AA441E" w14:textId="1604288A" w:rsidR="006F0AAC" w:rsidRDefault="006F0AAC" w:rsidP="00F91A84">
      <w:pPr>
        <w:rPr>
          <w:rFonts w:asciiTheme="minorHAnsi" w:hAnsiTheme="minorHAnsi" w:cstheme="minorHAnsi"/>
        </w:rPr>
      </w:pPr>
    </w:p>
    <w:p w14:paraId="3893F05A" w14:textId="77777777" w:rsidR="006F0AAC" w:rsidRPr="00F91A84" w:rsidRDefault="006F0AAC" w:rsidP="00F91A84">
      <w:pPr>
        <w:rPr>
          <w:rFonts w:asciiTheme="minorHAnsi" w:hAnsiTheme="minorHAnsi" w:cstheme="minorHAnsi"/>
        </w:rPr>
      </w:pPr>
    </w:p>
    <w:p w14:paraId="166DB84E" w14:textId="6C4344E6" w:rsidR="009540CD" w:rsidRPr="00786A4D" w:rsidRDefault="00C47AC0" w:rsidP="00786A4D">
      <w:pPr>
        <w:spacing w:line="240" w:lineRule="auto"/>
        <w:jc w:val="center"/>
        <w:rPr>
          <w:rStyle w:val="s1"/>
          <w:rFonts w:asciiTheme="minorHAnsi" w:hAnsiTheme="minorHAnsi" w:cstheme="minorHAnsi"/>
        </w:rPr>
      </w:pPr>
      <w:r w:rsidRPr="00C47AC0">
        <w:rPr>
          <w:rFonts w:asciiTheme="minorHAnsi" w:hAnsiTheme="minorHAnsi" w:cstheme="minorHAnsi"/>
          <w:b/>
          <w:bCs/>
          <w:szCs w:val="22"/>
        </w:rPr>
        <w:t>END OF QUESTION PAPER</w:t>
      </w:r>
      <w:r w:rsidR="00AD35BD" w:rsidRPr="00C47AC0">
        <w:rPr>
          <w:rFonts w:asciiTheme="minorHAnsi" w:hAnsiTheme="minorHAnsi" w:cstheme="minorHAnsi"/>
        </w:rPr>
        <w:br w:type="page"/>
      </w:r>
    </w:p>
    <w:p w14:paraId="5B395FC5" w14:textId="37AA2C2E" w:rsidR="009540CD" w:rsidRDefault="009540CD">
      <w:pPr>
        <w:spacing w:line="240" w:lineRule="auto"/>
        <w:rPr>
          <w:rStyle w:val="s1"/>
        </w:rPr>
        <w:sectPr w:rsidR="009540CD" w:rsidSect="003B77D2">
          <w:headerReference w:type="default" r:id="rId47"/>
          <w:footerReference w:type="default" r:id="rId48"/>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xmlns:arto="http://schemas.microsoft.com/office/word/2006/arto">
            <w:pict>
              <v:shape w14:anchorId="49D93BE0" id="Text Box 5" o:spid="_x0000_s106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">
                <v:textbox>
                  <w:txbxContent>
                    <w:p w14:paraId="17C3C523" w14:textId="77777777" w:rsidR="00C84DD6" w:rsidRDefault="00C84DD6"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4" behindDoc="0" locked="0" layoutInCell="1" allowOverlap="1" wp14:anchorId="5BCA1F99" wp14:editId="4DB1114A">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5F21B5B1" w:rsidR="00C84DD6" w:rsidRPr="00013AE9" w:rsidRDefault="00C84DD6" w:rsidP="003E371B">
                            <w:pPr>
                              <w:pStyle w:val="Header"/>
                              <w:spacing w:after="57" w:line="276" w:lineRule="auto"/>
                              <w:rPr>
                                <w:szCs w:val="16"/>
                              </w:rPr>
                            </w:pPr>
                            <w:r w:rsidRPr="00013AE9">
                              <w:rPr>
                                <w:szCs w:val="16"/>
                              </w:rPr>
                              <w:t xml:space="preserve">We’d like to know your view on the resources we produce. Click </w:t>
                            </w:r>
                            <w:hyperlink r:id="rId50" w:history="1">
                              <w:r w:rsidRPr="00A83D0C">
                                <w:rPr>
                                  <w:rStyle w:val="Hyperlink"/>
                                  <w:szCs w:val="16"/>
                                </w:rPr>
                                <w:t>‘Like’</w:t>
                              </w:r>
                            </w:hyperlink>
                            <w:r w:rsidRPr="00013AE9">
                              <w:rPr>
                                <w:szCs w:val="16"/>
                              </w:rPr>
                              <w:t xml:space="preserve"> or ‘</w:t>
                            </w:r>
                            <w:hyperlink r:id="rId5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5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color w:val="000000"/>
                                <w:sz w:val="16"/>
                                <w:szCs w:val="16"/>
                              </w:rPr>
                            </w:pPr>
                            <w:r w:rsidRPr="00013AE9">
                              <w:rPr>
                                <w:rStyle w:val="A0"/>
                                <w:rFonts w:cs="Arial"/>
                              </w:rPr>
                              <w:t xml:space="preserve">Please </w:t>
                            </w:r>
                            <w:hyperlink r:id="rId5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17" o:spid="_x0000_s1070" type="#_x0000_t202" style="position:absolute;margin-left:-5.3pt;margin-top:347.8pt;width:492.65pt;height:376.8pt;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" filled="f" stroked="f">
                <v:textbox>
                  <w:txbxContent>
                    <w:p w14:paraId="6209C6C4" w14:textId="77777777" w:rsidR="00C84DD6" w:rsidRDefault="00C84DD6"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C84DD6" w:rsidRPr="00AE485A" w:rsidRDefault="00C84DD6" w:rsidP="003E371B">
                      <w:pPr>
                        <w:pStyle w:val="Header"/>
                        <w:spacing w:after="57" w:line="276" w:lineRule="auto"/>
                        <w:rPr>
                          <w:noProof/>
                          <w:szCs w:val="18"/>
                        </w:rPr>
                      </w:pPr>
                    </w:p>
                    <w:p w14:paraId="292E5D3D" w14:textId="77777777" w:rsidR="00C84DD6" w:rsidRPr="007F317D" w:rsidRDefault="00C84DD6" w:rsidP="003E371B">
                      <w:pPr>
                        <w:pStyle w:val="Header"/>
                        <w:spacing w:after="57" w:line="276" w:lineRule="auto"/>
                        <w:rPr>
                          <w:szCs w:val="18"/>
                        </w:rPr>
                      </w:pPr>
                    </w:p>
                    <w:p w14:paraId="72BBB2EA" w14:textId="5F21B5B1" w:rsidR="00C84DD6" w:rsidRPr="00013AE9" w:rsidRDefault="00C84DD6" w:rsidP="003E371B">
                      <w:pPr>
                        <w:pStyle w:val="Header"/>
                        <w:spacing w:after="57" w:line="276" w:lineRule="auto"/>
                        <w:rPr>
                          <w:szCs w:val="16"/>
                        </w:rPr>
                      </w:pPr>
                      <w:r w:rsidRPr="00013AE9">
                        <w:rPr>
                          <w:szCs w:val="16"/>
                        </w:rPr>
                        <w:t xml:space="preserve">We’d like to know your view on the resources we produce. Click </w:t>
                      </w:r>
                      <w:hyperlink r:id="rId56" w:history="1">
                        <w:r w:rsidRPr="00A83D0C">
                          <w:rPr>
                            <w:rStyle w:val="Hyperlink"/>
                            <w:szCs w:val="16"/>
                          </w:rPr>
                          <w:t>‘Like’</w:t>
                        </w:r>
                      </w:hyperlink>
                      <w:r w:rsidRPr="00013AE9">
                        <w:rPr>
                          <w:szCs w:val="16"/>
                        </w:rPr>
                        <w:t xml:space="preserve"> or ‘</w:t>
                      </w:r>
                      <w:hyperlink r:id="rId5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C84DD6" w:rsidRPr="00013AE9" w:rsidRDefault="00C84DD6"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C84DD6" w:rsidRPr="00013AE9" w:rsidRDefault="00C84DD6"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C84DD6" w:rsidRPr="00013AE9" w:rsidRDefault="00C84DD6"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C84DD6" w:rsidRPr="00013AE9" w:rsidRDefault="00C84DD6"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C84DD6" w:rsidRPr="00013AE9" w:rsidRDefault="00C84DD6"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C84DD6" w:rsidRPr="00013AE9" w:rsidRDefault="00C84DD6"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C84DD6" w:rsidRPr="00013AE9" w:rsidRDefault="00C84DD6"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6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C84DD6" w:rsidRPr="00BC59D5" w:rsidRDefault="00C84DD6" w:rsidP="003E371B">
                      <w:pPr>
                        <w:rPr>
                          <w:color w:val="000000"/>
                          <w:sz w:val="16"/>
                          <w:szCs w:val="16"/>
                        </w:rPr>
                      </w:pPr>
                      <w:r w:rsidRPr="00013AE9">
                        <w:rPr>
                          <w:rStyle w:val="A0"/>
                          <w:rFonts w:cs="Arial"/>
                        </w:rPr>
                        <w:t xml:space="preserve">Please </w:t>
                      </w:r>
                      <w:hyperlink r:id="rId6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62"/>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EC3029" w14:textId="77777777" w:rsidR="00392453" w:rsidRDefault="00392453" w:rsidP="003C4D13">
      <w:r>
        <w:separator/>
      </w:r>
    </w:p>
  </w:endnote>
  <w:endnote w:type="continuationSeparator" w:id="0">
    <w:p w14:paraId="3691AE6D" w14:textId="77777777" w:rsidR="00392453" w:rsidRDefault="00392453" w:rsidP="003C4D13">
      <w:r>
        <w:continuationSeparator/>
      </w:r>
    </w:p>
  </w:endnote>
  <w:endnote w:type="continuationNotice" w:id="1">
    <w:p w14:paraId="7EE8A99E" w14:textId="77777777" w:rsidR="00392453" w:rsidRDefault="0039245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TT) Bold">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4F25C7E" w:rsidR="00C84DD6" w:rsidRPr="00FE6646" w:rsidRDefault="00C84DD6"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Pr>
            <w:sz w:val="18"/>
            <w:szCs w:val="18"/>
          </w:rPr>
          <w:t>3</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7FC292AB" w:rsidR="00C84DD6" w:rsidRPr="00FE6646" w:rsidRDefault="00C84DD6" w:rsidP="00940AD4">
        <w:pPr>
          <w:tabs>
            <w:tab w:val="center" w:pos="4820"/>
            <w:tab w:val="right" w:pos="9923"/>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44023" w14:textId="77777777" w:rsidR="00392453" w:rsidRDefault="00392453" w:rsidP="003C4D13">
      <w:r>
        <w:separator/>
      </w:r>
    </w:p>
  </w:footnote>
  <w:footnote w:type="continuationSeparator" w:id="0">
    <w:p w14:paraId="6DA7C58F" w14:textId="77777777" w:rsidR="00392453" w:rsidRDefault="00392453" w:rsidP="003C4D13">
      <w:r>
        <w:continuationSeparator/>
      </w:r>
    </w:p>
  </w:footnote>
  <w:footnote w:type="continuationNotice" w:id="1">
    <w:p w14:paraId="023BB68B" w14:textId="77777777" w:rsidR="00392453" w:rsidRDefault="00392453">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C84DD6" w:rsidRPr="00644606" w:rsidRDefault="00C84DD6"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C84DD6" w:rsidRPr="0085242C" w:rsidRDefault="00C84DD6"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41615AF4" w:rsidR="00C84DD6" w:rsidRPr="00644606" w:rsidRDefault="00C84DD6" w:rsidP="00940AD4">
    <w:pPr>
      <w:pStyle w:val="Header"/>
      <w:tabs>
        <w:tab w:val="clear" w:pos="4320"/>
        <w:tab w:val="clear" w:pos="8640"/>
        <w:tab w:val="right" w:pos="9639"/>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C84DD6" w:rsidRPr="00644606" w:rsidRDefault="00C84DD6"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2AE1A12E" w:rsidR="00C84DD6" w:rsidRPr="00644606" w:rsidRDefault="00C84DD6" w:rsidP="00940AD4">
    <w:pPr>
      <w:pStyle w:val="Header"/>
      <w:tabs>
        <w:tab w:val="clear" w:pos="4320"/>
        <w:tab w:val="clear" w:pos="8640"/>
        <w:tab w:val="right" w:pos="9923"/>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3</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C84DD6" w:rsidRPr="0085242C" w:rsidRDefault="00C84DD6"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3" w15:restartNumberingAfterBreak="0">
    <w:nsid w:val="226A686A"/>
    <w:multiLevelType w:val="hybridMultilevel"/>
    <w:tmpl w:val="870EC304"/>
    <w:lvl w:ilvl="0" w:tplc="21FE8212">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B773B91"/>
    <w:multiLevelType w:val="hybridMultilevel"/>
    <w:tmpl w:val="D4486F84"/>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911038639">
    <w:abstractNumId w:val="9"/>
  </w:num>
  <w:num w:numId="2" w16cid:durableId="2028215800">
    <w:abstractNumId w:val="10"/>
  </w:num>
  <w:num w:numId="3" w16cid:durableId="1414476421">
    <w:abstractNumId w:val="7"/>
  </w:num>
  <w:num w:numId="4" w16cid:durableId="1226531873">
    <w:abstractNumId w:val="12"/>
  </w:num>
  <w:num w:numId="5" w16cid:durableId="204097173">
    <w:abstractNumId w:val="0"/>
  </w:num>
  <w:num w:numId="6" w16cid:durableId="1370761773">
    <w:abstractNumId w:val="6"/>
  </w:num>
  <w:num w:numId="7" w16cid:durableId="550656664">
    <w:abstractNumId w:val="5"/>
  </w:num>
  <w:num w:numId="8" w16cid:durableId="458383489">
    <w:abstractNumId w:val="1"/>
  </w:num>
  <w:num w:numId="9" w16cid:durableId="1253003584">
    <w:abstractNumId w:val="11"/>
  </w:num>
  <w:num w:numId="10" w16cid:durableId="12920504">
    <w:abstractNumId w:val="8"/>
  </w:num>
  <w:num w:numId="11" w16cid:durableId="1719165821">
    <w:abstractNumId w:val="4"/>
  </w:num>
  <w:num w:numId="12" w16cid:durableId="319162382">
    <w:abstractNumId w:val="2"/>
  </w:num>
  <w:num w:numId="13" w16cid:durableId="1992639659">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proofState w:spelling="clean" w:grammar="clean"/>
  <w:defaultTabStop w:val="567"/>
  <w:drawingGridHorizontalSpacing w:val="119"/>
  <w:drawingGridVerticalSpacing w:val="181"/>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9F0"/>
    <w:rsid w:val="00003805"/>
    <w:rsid w:val="00005DD1"/>
    <w:rsid w:val="00007C31"/>
    <w:rsid w:val="00011437"/>
    <w:rsid w:val="00013BDE"/>
    <w:rsid w:val="00015288"/>
    <w:rsid w:val="000168FF"/>
    <w:rsid w:val="00017BD8"/>
    <w:rsid w:val="000223AA"/>
    <w:rsid w:val="0002571A"/>
    <w:rsid w:val="000269C5"/>
    <w:rsid w:val="0002770B"/>
    <w:rsid w:val="00032B07"/>
    <w:rsid w:val="000335DB"/>
    <w:rsid w:val="00036357"/>
    <w:rsid w:val="00036B65"/>
    <w:rsid w:val="000371FF"/>
    <w:rsid w:val="000405C9"/>
    <w:rsid w:val="00043906"/>
    <w:rsid w:val="00046CBB"/>
    <w:rsid w:val="00052D34"/>
    <w:rsid w:val="00053155"/>
    <w:rsid w:val="00057734"/>
    <w:rsid w:val="00060772"/>
    <w:rsid w:val="00062683"/>
    <w:rsid w:val="00064583"/>
    <w:rsid w:val="00071B1F"/>
    <w:rsid w:val="00071C45"/>
    <w:rsid w:val="000744E5"/>
    <w:rsid w:val="00077279"/>
    <w:rsid w:val="000841B4"/>
    <w:rsid w:val="000844FB"/>
    <w:rsid w:val="00086D95"/>
    <w:rsid w:val="000879D2"/>
    <w:rsid w:val="00090A4A"/>
    <w:rsid w:val="00093ED0"/>
    <w:rsid w:val="00094769"/>
    <w:rsid w:val="00095E7C"/>
    <w:rsid w:val="00097056"/>
    <w:rsid w:val="000A2642"/>
    <w:rsid w:val="000A3F5E"/>
    <w:rsid w:val="000B5670"/>
    <w:rsid w:val="000C2355"/>
    <w:rsid w:val="000C3F63"/>
    <w:rsid w:val="000D0A64"/>
    <w:rsid w:val="000D55C7"/>
    <w:rsid w:val="000D7B8E"/>
    <w:rsid w:val="000D7BFA"/>
    <w:rsid w:val="000E18F6"/>
    <w:rsid w:val="000E5811"/>
    <w:rsid w:val="000E6659"/>
    <w:rsid w:val="000E716B"/>
    <w:rsid w:val="000F0B84"/>
    <w:rsid w:val="000F118C"/>
    <w:rsid w:val="000F25EF"/>
    <w:rsid w:val="000F3230"/>
    <w:rsid w:val="000F3C02"/>
    <w:rsid w:val="000F4603"/>
    <w:rsid w:val="000F72AD"/>
    <w:rsid w:val="000F760D"/>
    <w:rsid w:val="0010125B"/>
    <w:rsid w:val="001054F4"/>
    <w:rsid w:val="00106974"/>
    <w:rsid w:val="00112419"/>
    <w:rsid w:val="00113E81"/>
    <w:rsid w:val="001145D4"/>
    <w:rsid w:val="00116180"/>
    <w:rsid w:val="0012228F"/>
    <w:rsid w:val="00126637"/>
    <w:rsid w:val="001327C0"/>
    <w:rsid w:val="00134DF7"/>
    <w:rsid w:val="001363E2"/>
    <w:rsid w:val="00136FDB"/>
    <w:rsid w:val="00142758"/>
    <w:rsid w:val="00143A15"/>
    <w:rsid w:val="00143CDB"/>
    <w:rsid w:val="001442B8"/>
    <w:rsid w:val="00144616"/>
    <w:rsid w:val="00147959"/>
    <w:rsid w:val="00152ABC"/>
    <w:rsid w:val="00152B42"/>
    <w:rsid w:val="00153603"/>
    <w:rsid w:val="001541A7"/>
    <w:rsid w:val="00157304"/>
    <w:rsid w:val="00160E93"/>
    <w:rsid w:val="00161070"/>
    <w:rsid w:val="00162865"/>
    <w:rsid w:val="00162994"/>
    <w:rsid w:val="00177F43"/>
    <w:rsid w:val="00181FF4"/>
    <w:rsid w:val="001820A7"/>
    <w:rsid w:val="001868FB"/>
    <w:rsid w:val="001873F8"/>
    <w:rsid w:val="0019399A"/>
    <w:rsid w:val="0019462D"/>
    <w:rsid w:val="00196D9D"/>
    <w:rsid w:val="001A21FF"/>
    <w:rsid w:val="001A290C"/>
    <w:rsid w:val="001A4B6D"/>
    <w:rsid w:val="001A59DE"/>
    <w:rsid w:val="001A65B0"/>
    <w:rsid w:val="001B1CA0"/>
    <w:rsid w:val="001B5C61"/>
    <w:rsid w:val="001C05AA"/>
    <w:rsid w:val="001C2143"/>
    <w:rsid w:val="001C285E"/>
    <w:rsid w:val="001C3D13"/>
    <w:rsid w:val="001C3EC2"/>
    <w:rsid w:val="001C6B00"/>
    <w:rsid w:val="001C71D4"/>
    <w:rsid w:val="001D3096"/>
    <w:rsid w:val="001E3D13"/>
    <w:rsid w:val="001E425B"/>
    <w:rsid w:val="001E4CE0"/>
    <w:rsid w:val="001E69E2"/>
    <w:rsid w:val="001E7E34"/>
    <w:rsid w:val="001F0774"/>
    <w:rsid w:val="00200A69"/>
    <w:rsid w:val="00207774"/>
    <w:rsid w:val="00212064"/>
    <w:rsid w:val="0021305D"/>
    <w:rsid w:val="00215B94"/>
    <w:rsid w:val="002161FE"/>
    <w:rsid w:val="002228E1"/>
    <w:rsid w:val="002258F5"/>
    <w:rsid w:val="002359B7"/>
    <w:rsid w:val="00235A8E"/>
    <w:rsid w:val="002466E6"/>
    <w:rsid w:val="00247379"/>
    <w:rsid w:val="00251DB9"/>
    <w:rsid w:val="00264EF0"/>
    <w:rsid w:val="00266257"/>
    <w:rsid w:val="00266EF0"/>
    <w:rsid w:val="002702D7"/>
    <w:rsid w:val="002764DC"/>
    <w:rsid w:val="002768EC"/>
    <w:rsid w:val="00276C13"/>
    <w:rsid w:val="0027715F"/>
    <w:rsid w:val="00284BAF"/>
    <w:rsid w:val="00287CFC"/>
    <w:rsid w:val="00287EA0"/>
    <w:rsid w:val="00291018"/>
    <w:rsid w:val="00291404"/>
    <w:rsid w:val="00292F1A"/>
    <w:rsid w:val="00294FC8"/>
    <w:rsid w:val="0029650F"/>
    <w:rsid w:val="002A096A"/>
    <w:rsid w:val="002A6335"/>
    <w:rsid w:val="002B031E"/>
    <w:rsid w:val="002B0611"/>
    <w:rsid w:val="002B200D"/>
    <w:rsid w:val="002B739F"/>
    <w:rsid w:val="002C1C8D"/>
    <w:rsid w:val="002D30A2"/>
    <w:rsid w:val="002D30FD"/>
    <w:rsid w:val="002D3CCD"/>
    <w:rsid w:val="002D3E87"/>
    <w:rsid w:val="002E0AE5"/>
    <w:rsid w:val="002E2FCF"/>
    <w:rsid w:val="002E5EF1"/>
    <w:rsid w:val="002F046B"/>
    <w:rsid w:val="002F0C73"/>
    <w:rsid w:val="003045D7"/>
    <w:rsid w:val="00305DF2"/>
    <w:rsid w:val="00306C7A"/>
    <w:rsid w:val="00312057"/>
    <w:rsid w:val="00332F81"/>
    <w:rsid w:val="00351096"/>
    <w:rsid w:val="0035154E"/>
    <w:rsid w:val="003535D7"/>
    <w:rsid w:val="0035694F"/>
    <w:rsid w:val="00356B7A"/>
    <w:rsid w:val="00361172"/>
    <w:rsid w:val="00371360"/>
    <w:rsid w:val="00371D7F"/>
    <w:rsid w:val="00385F3E"/>
    <w:rsid w:val="003860E8"/>
    <w:rsid w:val="003863A4"/>
    <w:rsid w:val="00387D7E"/>
    <w:rsid w:val="00391EC8"/>
    <w:rsid w:val="00392453"/>
    <w:rsid w:val="00392713"/>
    <w:rsid w:val="0039526A"/>
    <w:rsid w:val="00395996"/>
    <w:rsid w:val="00396318"/>
    <w:rsid w:val="003A13EC"/>
    <w:rsid w:val="003A4F19"/>
    <w:rsid w:val="003B00F2"/>
    <w:rsid w:val="003B33A3"/>
    <w:rsid w:val="003B3E2A"/>
    <w:rsid w:val="003B77D2"/>
    <w:rsid w:val="003B7CD3"/>
    <w:rsid w:val="003C0CC1"/>
    <w:rsid w:val="003C2D9D"/>
    <w:rsid w:val="003C4D13"/>
    <w:rsid w:val="003C65AE"/>
    <w:rsid w:val="003D00EC"/>
    <w:rsid w:val="003D0D37"/>
    <w:rsid w:val="003D5E74"/>
    <w:rsid w:val="003D7EBC"/>
    <w:rsid w:val="003E2266"/>
    <w:rsid w:val="003E371B"/>
    <w:rsid w:val="003E5EC4"/>
    <w:rsid w:val="003E7986"/>
    <w:rsid w:val="003F0174"/>
    <w:rsid w:val="003F0706"/>
    <w:rsid w:val="003F7175"/>
    <w:rsid w:val="003F71E0"/>
    <w:rsid w:val="0040019C"/>
    <w:rsid w:val="004013FE"/>
    <w:rsid w:val="00403A61"/>
    <w:rsid w:val="00410C9C"/>
    <w:rsid w:val="00415064"/>
    <w:rsid w:val="004248A9"/>
    <w:rsid w:val="00425DA4"/>
    <w:rsid w:val="00431734"/>
    <w:rsid w:val="00431F59"/>
    <w:rsid w:val="00440141"/>
    <w:rsid w:val="00443CB9"/>
    <w:rsid w:val="00444044"/>
    <w:rsid w:val="00445E8E"/>
    <w:rsid w:val="004536C8"/>
    <w:rsid w:val="004574B4"/>
    <w:rsid w:val="00467AB9"/>
    <w:rsid w:val="00480035"/>
    <w:rsid w:val="00481428"/>
    <w:rsid w:val="00484032"/>
    <w:rsid w:val="004851F6"/>
    <w:rsid w:val="004856DF"/>
    <w:rsid w:val="00486A89"/>
    <w:rsid w:val="004873E2"/>
    <w:rsid w:val="00490C68"/>
    <w:rsid w:val="00495F84"/>
    <w:rsid w:val="00496090"/>
    <w:rsid w:val="004A14A1"/>
    <w:rsid w:val="004A47D9"/>
    <w:rsid w:val="004A61DC"/>
    <w:rsid w:val="004A7C7B"/>
    <w:rsid w:val="004B1AEF"/>
    <w:rsid w:val="004B4368"/>
    <w:rsid w:val="004B62D4"/>
    <w:rsid w:val="004B69CD"/>
    <w:rsid w:val="004B6C1B"/>
    <w:rsid w:val="004C21A1"/>
    <w:rsid w:val="004C2791"/>
    <w:rsid w:val="004C3023"/>
    <w:rsid w:val="004D05D1"/>
    <w:rsid w:val="004D0C63"/>
    <w:rsid w:val="004D59B8"/>
    <w:rsid w:val="004E3454"/>
    <w:rsid w:val="004E443E"/>
    <w:rsid w:val="004E5AAB"/>
    <w:rsid w:val="004E6358"/>
    <w:rsid w:val="004F662F"/>
    <w:rsid w:val="00504BB7"/>
    <w:rsid w:val="00505FE5"/>
    <w:rsid w:val="0050730D"/>
    <w:rsid w:val="00511C04"/>
    <w:rsid w:val="00515FEB"/>
    <w:rsid w:val="0051624C"/>
    <w:rsid w:val="00517EFC"/>
    <w:rsid w:val="0052076D"/>
    <w:rsid w:val="00521EDC"/>
    <w:rsid w:val="00524FC9"/>
    <w:rsid w:val="00526DCA"/>
    <w:rsid w:val="00527E94"/>
    <w:rsid w:val="00533F22"/>
    <w:rsid w:val="00534F15"/>
    <w:rsid w:val="00535DA8"/>
    <w:rsid w:val="00540BF8"/>
    <w:rsid w:val="00546C2E"/>
    <w:rsid w:val="0055590E"/>
    <w:rsid w:val="00556867"/>
    <w:rsid w:val="00561811"/>
    <w:rsid w:val="00563309"/>
    <w:rsid w:val="005636B4"/>
    <w:rsid w:val="00565FF1"/>
    <w:rsid w:val="005672E7"/>
    <w:rsid w:val="00573807"/>
    <w:rsid w:val="00573FEF"/>
    <w:rsid w:val="00574B62"/>
    <w:rsid w:val="00577CE5"/>
    <w:rsid w:val="005812AD"/>
    <w:rsid w:val="00582806"/>
    <w:rsid w:val="00585B71"/>
    <w:rsid w:val="005944BB"/>
    <w:rsid w:val="0059727C"/>
    <w:rsid w:val="005A66DB"/>
    <w:rsid w:val="005A7474"/>
    <w:rsid w:val="005A7D95"/>
    <w:rsid w:val="005B257D"/>
    <w:rsid w:val="005B30C5"/>
    <w:rsid w:val="005B30DF"/>
    <w:rsid w:val="005B34AF"/>
    <w:rsid w:val="005B4C38"/>
    <w:rsid w:val="005B7123"/>
    <w:rsid w:val="005C2AB9"/>
    <w:rsid w:val="005C45F9"/>
    <w:rsid w:val="005C5E88"/>
    <w:rsid w:val="005C65EF"/>
    <w:rsid w:val="005D284A"/>
    <w:rsid w:val="005D4967"/>
    <w:rsid w:val="005D5C14"/>
    <w:rsid w:val="005D6783"/>
    <w:rsid w:val="005E3A7C"/>
    <w:rsid w:val="005E591A"/>
    <w:rsid w:val="005E6341"/>
    <w:rsid w:val="005E735E"/>
    <w:rsid w:val="005E791A"/>
    <w:rsid w:val="005E7B36"/>
    <w:rsid w:val="005F3C0F"/>
    <w:rsid w:val="005F4679"/>
    <w:rsid w:val="00604344"/>
    <w:rsid w:val="00612F13"/>
    <w:rsid w:val="00613464"/>
    <w:rsid w:val="00613978"/>
    <w:rsid w:val="00620AEF"/>
    <w:rsid w:val="00624D99"/>
    <w:rsid w:val="00627430"/>
    <w:rsid w:val="00627BCF"/>
    <w:rsid w:val="006311DA"/>
    <w:rsid w:val="0063268D"/>
    <w:rsid w:val="006337FF"/>
    <w:rsid w:val="006348A5"/>
    <w:rsid w:val="00635EC8"/>
    <w:rsid w:val="006369C7"/>
    <w:rsid w:val="006448AE"/>
    <w:rsid w:val="00652539"/>
    <w:rsid w:val="00661E31"/>
    <w:rsid w:val="0066277B"/>
    <w:rsid w:val="00663AB1"/>
    <w:rsid w:val="00664F4F"/>
    <w:rsid w:val="0066561C"/>
    <w:rsid w:val="00667DBC"/>
    <w:rsid w:val="0067306C"/>
    <w:rsid w:val="006776B8"/>
    <w:rsid w:val="00680586"/>
    <w:rsid w:val="0068364F"/>
    <w:rsid w:val="00694B6F"/>
    <w:rsid w:val="006A19B2"/>
    <w:rsid w:val="006A2565"/>
    <w:rsid w:val="006A508B"/>
    <w:rsid w:val="006A524D"/>
    <w:rsid w:val="006A5320"/>
    <w:rsid w:val="006B0A3F"/>
    <w:rsid w:val="006B1448"/>
    <w:rsid w:val="006B1A3C"/>
    <w:rsid w:val="006B1BB4"/>
    <w:rsid w:val="006B2F49"/>
    <w:rsid w:val="006B3BE2"/>
    <w:rsid w:val="006B60D3"/>
    <w:rsid w:val="006C2976"/>
    <w:rsid w:val="006C5388"/>
    <w:rsid w:val="006C54BF"/>
    <w:rsid w:val="006C68B4"/>
    <w:rsid w:val="006C7E2E"/>
    <w:rsid w:val="006E22FF"/>
    <w:rsid w:val="006F0AAC"/>
    <w:rsid w:val="006F6DD2"/>
    <w:rsid w:val="006F7F14"/>
    <w:rsid w:val="006F7FA9"/>
    <w:rsid w:val="00703ADF"/>
    <w:rsid w:val="00707270"/>
    <w:rsid w:val="00707CA8"/>
    <w:rsid w:val="00707E20"/>
    <w:rsid w:val="00710B8B"/>
    <w:rsid w:val="00711322"/>
    <w:rsid w:val="00711822"/>
    <w:rsid w:val="0071347C"/>
    <w:rsid w:val="00720FEC"/>
    <w:rsid w:val="00722866"/>
    <w:rsid w:val="00724BD1"/>
    <w:rsid w:val="007256FC"/>
    <w:rsid w:val="0072744B"/>
    <w:rsid w:val="00732F25"/>
    <w:rsid w:val="00743F03"/>
    <w:rsid w:val="00746068"/>
    <w:rsid w:val="00746092"/>
    <w:rsid w:val="00751490"/>
    <w:rsid w:val="007520D0"/>
    <w:rsid w:val="0075524E"/>
    <w:rsid w:val="00755764"/>
    <w:rsid w:val="0075660F"/>
    <w:rsid w:val="007652AB"/>
    <w:rsid w:val="00766DE7"/>
    <w:rsid w:val="007716BF"/>
    <w:rsid w:val="00774F91"/>
    <w:rsid w:val="00786A4D"/>
    <w:rsid w:val="00787B3B"/>
    <w:rsid w:val="00793300"/>
    <w:rsid w:val="0079493B"/>
    <w:rsid w:val="00796B2B"/>
    <w:rsid w:val="007A40A6"/>
    <w:rsid w:val="007B01DF"/>
    <w:rsid w:val="007B049F"/>
    <w:rsid w:val="007B39D9"/>
    <w:rsid w:val="007B606A"/>
    <w:rsid w:val="007B6890"/>
    <w:rsid w:val="007B6A0B"/>
    <w:rsid w:val="007B71D3"/>
    <w:rsid w:val="007C515C"/>
    <w:rsid w:val="007C653E"/>
    <w:rsid w:val="007C65EA"/>
    <w:rsid w:val="007C7E58"/>
    <w:rsid w:val="007D0449"/>
    <w:rsid w:val="007D06B9"/>
    <w:rsid w:val="007D2474"/>
    <w:rsid w:val="007D6496"/>
    <w:rsid w:val="007D6E2A"/>
    <w:rsid w:val="007D7449"/>
    <w:rsid w:val="007E0260"/>
    <w:rsid w:val="007E0E16"/>
    <w:rsid w:val="007E2C8E"/>
    <w:rsid w:val="007E2F6C"/>
    <w:rsid w:val="007F1517"/>
    <w:rsid w:val="007F2011"/>
    <w:rsid w:val="00801380"/>
    <w:rsid w:val="008019C9"/>
    <w:rsid w:val="008043CC"/>
    <w:rsid w:val="00804BA4"/>
    <w:rsid w:val="00805481"/>
    <w:rsid w:val="008056BA"/>
    <w:rsid w:val="0080775C"/>
    <w:rsid w:val="00807DD2"/>
    <w:rsid w:val="008107D4"/>
    <w:rsid w:val="00813238"/>
    <w:rsid w:val="00813864"/>
    <w:rsid w:val="00816240"/>
    <w:rsid w:val="00821D84"/>
    <w:rsid w:val="00822D9F"/>
    <w:rsid w:val="00823C55"/>
    <w:rsid w:val="00831E38"/>
    <w:rsid w:val="00832A06"/>
    <w:rsid w:val="0083622B"/>
    <w:rsid w:val="00846A7D"/>
    <w:rsid w:val="00846C0E"/>
    <w:rsid w:val="00851012"/>
    <w:rsid w:val="0085627B"/>
    <w:rsid w:val="008564D1"/>
    <w:rsid w:val="00856688"/>
    <w:rsid w:val="00860FC0"/>
    <w:rsid w:val="00867F8C"/>
    <w:rsid w:val="008701B7"/>
    <w:rsid w:val="00874018"/>
    <w:rsid w:val="00874A59"/>
    <w:rsid w:val="0087522B"/>
    <w:rsid w:val="00876DE3"/>
    <w:rsid w:val="00880273"/>
    <w:rsid w:val="008811B3"/>
    <w:rsid w:val="00883681"/>
    <w:rsid w:val="00885F26"/>
    <w:rsid w:val="00890148"/>
    <w:rsid w:val="00894BCF"/>
    <w:rsid w:val="00895CC7"/>
    <w:rsid w:val="008A6E2B"/>
    <w:rsid w:val="008A7900"/>
    <w:rsid w:val="008B423C"/>
    <w:rsid w:val="008B4410"/>
    <w:rsid w:val="008B6DE5"/>
    <w:rsid w:val="008C354B"/>
    <w:rsid w:val="008C4235"/>
    <w:rsid w:val="008C5ABB"/>
    <w:rsid w:val="008D18A6"/>
    <w:rsid w:val="008D5811"/>
    <w:rsid w:val="008D6D30"/>
    <w:rsid w:val="008E0502"/>
    <w:rsid w:val="008E44F5"/>
    <w:rsid w:val="008E5A2B"/>
    <w:rsid w:val="008E6387"/>
    <w:rsid w:val="008E7456"/>
    <w:rsid w:val="008F1DC5"/>
    <w:rsid w:val="008F31FF"/>
    <w:rsid w:val="008F5DA0"/>
    <w:rsid w:val="008F6B87"/>
    <w:rsid w:val="00902563"/>
    <w:rsid w:val="00902CFA"/>
    <w:rsid w:val="00904580"/>
    <w:rsid w:val="00904D9B"/>
    <w:rsid w:val="00906A5A"/>
    <w:rsid w:val="00910307"/>
    <w:rsid w:val="00910906"/>
    <w:rsid w:val="00917108"/>
    <w:rsid w:val="0092453C"/>
    <w:rsid w:val="00924DD2"/>
    <w:rsid w:val="00927F06"/>
    <w:rsid w:val="0093079B"/>
    <w:rsid w:val="00931D9C"/>
    <w:rsid w:val="00932ADC"/>
    <w:rsid w:val="00935874"/>
    <w:rsid w:val="00940A22"/>
    <w:rsid w:val="00940AD4"/>
    <w:rsid w:val="00952E18"/>
    <w:rsid w:val="009533DD"/>
    <w:rsid w:val="009540CD"/>
    <w:rsid w:val="00957771"/>
    <w:rsid w:val="00961E05"/>
    <w:rsid w:val="00964443"/>
    <w:rsid w:val="009663F3"/>
    <w:rsid w:val="00976AF2"/>
    <w:rsid w:val="009809DD"/>
    <w:rsid w:val="009819D2"/>
    <w:rsid w:val="0098773C"/>
    <w:rsid w:val="00990BFA"/>
    <w:rsid w:val="00990DF8"/>
    <w:rsid w:val="009926E0"/>
    <w:rsid w:val="00993E45"/>
    <w:rsid w:val="00995757"/>
    <w:rsid w:val="00995A05"/>
    <w:rsid w:val="009964ED"/>
    <w:rsid w:val="009A5C03"/>
    <w:rsid w:val="009A6034"/>
    <w:rsid w:val="009B06A9"/>
    <w:rsid w:val="009B135C"/>
    <w:rsid w:val="009B77BB"/>
    <w:rsid w:val="009C4AE0"/>
    <w:rsid w:val="009C5047"/>
    <w:rsid w:val="009C7828"/>
    <w:rsid w:val="009C7EE2"/>
    <w:rsid w:val="009D0134"/>
    <w:rsid w:val="009D1DB6"/>
    <w:rsid w:val="009D2B04"/>
    <w:rsid w:val="009D387B"/>
    <w:rsid w:val="009E0DAD"/>
    <w:rsid w:val="009E2FC9"/>
    <w:rsid w:val="009E403D"/>
    <w:rsid w:val="009E46A0"/>
    <w:rsid w:val="009E52D6"/>
    <w:rsid w:val="009E59AE"/>
    <w:rsid w:val="009F2754"/>
    <w:rsid w:val="009F5687"/>
    <w:rsid w:val="00A039F8"/>
    <w:rsid w:val="00A06796"/>
    <w:rsid w:val="00A123A7"/>
    <w:rsid w:val="00A123BE"/>
    <w:rsid w:val="00A31F92"/>
    <w:rsid w:val="00A33D9D"/>
    <w:rsid w:val="00A350AE"/>
    <w:rsid w:val="00A354A5"/>
    <w:rsid w:val="00A357AF"/>
    <w:rsid w:val="00A40A71"/>
    <w:rsid w:val="00A46A0C"/>
    <w:rsid w:val="00A5195F"/>
    <w:rsid w:val="00A52CAF"/>
    <w:rsid w:val="00A5752B"/>
    <w:rsid w:val="00A602BE"/>
    <w:rsid w:val="00A60555"/>
    <w:rsid w:val="00A6233C"/>
    <w:rsid w:val="00A6462B"/>
    <w:rsid w:val="00A70C41"/>
    <w:rsid w:val="00A71F0F"/>
    <w:rsid w:val="00A76D26"/>
    <w:rsid w:val="00A83D0C"/>
    <w:rsid w:val="00A8558B"/>
    <w:rsid w:val="00A93190"/>
    <w:rsid w:val="00A93CF1"/>
    <w:rsid w:val="00A94C91"/>
    <w:rsid w:val="00A96354"/>
    <w:rsid w:val="00A97C53"/>
    <w:rsid w:val="00A97D17"/>
    <w:rsid w:val="00AA2014"/>
    <w:rsid w:val="00AA2D2F"/>
    <w:rsid w:val="00AA4FB5"/>
    <w:rsid w:val="00AA54CD"/>
    <w:rsid w:val="00AA5809"/>
    <w:rsid w:val="00AA7A9F"/>
    <w:rsid w:val="00AB2B9C"/>
    <w:rsid w:val="00AB33C6"/>
    <w:rsid w:val="00AB42DC"/>
    <w:rsid w:val="00AB59FA"/>
    <w:rsid w:val="00AB7249"/>
    <w:rsid w:val="00AC33AD"/>
    <w:rsid w:val="00AC4026"/>
    <w:rsid w:val="00AD35BD"/>
    <w:rsid w:val="00AD5879"/>
    <w:rsid w:val="00AD5C97"/>
    <w:rsid w:val="00AD6C93"/>
    <w:rsid w:val="00AE053D"/>
    <w:rsid w:val="00AE09D2"/>
    <w:rsid w:val="00AE7783"/>
    <w:rsid w:val="00AF05B2"/>
    <w:rsid w:val="00AF0900"/>
    <w:rsid w:val="00AF167C"/>
    <w:rsid w:val="00AF6EB8"/>
    <w:rsid w:val="00B03E6C"/>
    <w:rsid w:val="00B0556E"/>
    <w:rsid w:val="00B119A5"/>
    <w:rsid w:val="00B11D30"/>
    <w:rsid w:val="00B1322E"/>
    <w:rsid w:val="00B147BD"/>
    <w:rsid w:val="00B1531B"/>
    <w:rsid w:val="00B177A3"/>
    <w:rsid w:val="00B211B4"/>
    <w:rsid w:val="00B21271"/>
    <w:rsid w:val="00B217C3"/>
    <w:rsid w:val="00B22E5C"/>
    <w:rsid w:val="00B2342C"/>
    <w:rsid w:val="00B244C4"/>
    <w:rsid w:val="00B26CF0"/>
    <w:rsid w:val="00B36179"/>
    <w:rsid w:val="00B37684"/>
    <w:rsid w:val="00B43392"/>
    <w:rsid w:val="00B53159"/>
    <w:rsid w:val="00B56932"/>
    <w:rsid w:val="00B56E3B"/>
    <w:rsid w:val="00B57C3E"/>
    <w:rsid w:val="00B600FB"/>
    <w:rsid w:val="00B61A19"/>
    <w:rsid w:val="00B629D9"/>
    <w:rsid w:val="00B706A6"/>
    <w:rsid w:val="00B76C89"/>
    <w:rsid w:val="00B77445"/>
    <w:rsid w:val="00B83E81"/>
    <w:rsid w:val="00B8503C"/>
    <w:rsid w:val="00B90306"/>
    <w:rsid w:val="00B91A3A"/>
    <w:rsid w:val="00B9366C"/>
    <w:rsid w:val="00B96253"/>
    <w:rsid w:val="00B9626D"/>
    <w:rsid w:val="00B962E6"/>
    <w:rsid w:val="00B96592"/>
    <w:rsid w:val="00BA4DA7"/>
    <w:rsid w:val="00BA66E7"/>
    <w:rsid w:val="00BB3BD2"/>
    <w:rsid w:val="00BC0C74"/>
    <w:rsid w:val="00BC3019"/>
    <w:rsid w:val="00BD1266"/>
    <w:rsid w:val="00BD35B5"/>
    <w:rsid w:val="00BD57C7"/>
    <w:rsid w:val="00BD66E0"/>
    <w:rsid w:val="00BE1D31"/>
    <w:rsid w:val="00BE4F2F"/>
    <w:rsid w:val="00BF00FC"/>
    <w:rsid w:val="00BF015E"/>
    <w:rsid w:val="00BF2554"/>
    <w:rsid w:val="00C0002F"/>
    <w:rsid w:val="00C0681E"/>
    <w:rsid w:val="00C11501"/>
    <w:rsid w:val="00C143C9"/>
    <w:rsid w:val="00C152DA"/>
    <w:rsid w:val="00C20B5B"/>
    <w:rsid w:val="00C25264"/>
    <w:rsid w:val="00C26934"/>
    <w:rsid w:val="00C31F07"/>
    <w:rsid w:val="00C3420D"/>
    <w:rsid w:val="00C34990"/>
    <w:rsid w:val="00C3766E"/>
    <w:rsid w:val="00C40886"/>
    <w:rsid w:val="00C408C7"/>
    <w:rsid w:val="00C4183D"/>
    <w:rsid w:val="00C4507D"/>
    <w:rsid w:val="00C47AC0"/>
    <w:rsid w:val="00C5088E"/>
    <w:rsid w:val="00C50955"/>
    <w:rsid w:val="00C535C4"/>
    <w:rsid w:val="00C61084"/>
    <w:rsid w:val="00C635B7"/>
    <w:rsid w:val="00C71ACB"/>
    <w:rsid w:val="00C73023"/>
    <w:rsid w:val="00C740F5"/>
    <w:rsid w:val="00C80E53"/>
    <w:rsid w:val="00C8176E"/>
    <w:rsid w:val="00C84DD6"/>
    <w:rsid w:val="00C84F87"/>
    <w:rsid w:val="00C91B12"/>
    <w:rsid w:val="00C956B6"/>
    <w:rsid w:val="00CA05CD"/>
    <w:rsid w:val="00CA0948"/>
    <w:rsid w:val="00CA601A"/>
    <w:rsid w:val="00CB030F"/>
    <w:rsid w:val="00CB048D"/>
    <w:rsid w:val="00CB0E35"/>
    <w:rsid w:val="00CC470A"/>
    <w:rsid w:val="00CC69B8"/>
    <w:rsid w:val="00CD25F1"/>
    <w:rsid w:val="00CE4EAB"/>
    <w:rsid w:val="00CE5EA3"/>
    <w:rsid w:val="00CE6ADD"/>
    <w:rsid w:val="00D06EAE"/>
    <w:rsid w:val="00D07B62"/>
    <w:rsid w:val="00D07C86"/>
    <w:rsid w:val="00D11EB2"/>
    <w:rsid w:val="00D16696"/>
    <w:rsid w:val="00D17B3C"/>
    <w:rsid w:val="00D22EA0"/>
    <w:rsid w:val="00D24560"/>
    <w:rsid w:val="00D26CF5"/>
    <w:rsid w:val="00D27D2D"/>
    <w:rsid w:val="00D31868"/>
    <w:rsid w:val="00D32F6E"/>
    <w:rsid w:val="00D346B4"/>
    <w:rsid w:val="00D402DD"/>
    <w:rsid w:val="00D4064A"/>
    <w:rsid w:val="00D40D25"/>
    <w:rsid w:val="00D51838"/>
    <w:rsid w:val="00D5347B"/>
    <w:rsid w:val="00D54645"/>
    <w:rsid w:val="00D55E88"/>
    <w:rsid w:val="00D64170"/>
    <w:rsid w:val="00D650E4"/>
    <w:rsid w:val="00D70461"/>
    <w:rsid w:val="00D7113B"/>
    <w:rsid w:val="00D72012"/>
    <w:rsid w:val="00D73228"/>
    <w:rsid w:val="00D74233"/>
    <w:rsid w:val="00D7729D"/>
    <w:rsid w:val="00D824D9"/>
    <w:rsid w:val="00D92D38"/>
    <w:rsid w:val="00DA444B"/>
    <w:rsid w:val="00DB6D8A"/>
    <w:rsid w:val="00DB7BAB"/>
    <w:rsid w:val="00DB7F2B"/>
    <w:rsid w:val="00DC4904"/>
    <w:rsid w:val="00DC581A"/>
    <w:rsid w:val="00DC5F04"/>
    <w:rsid w:val="00DC632E"/>
    <w:rsid w:val="00DD6C97"/>
    <w:rsid w:val="00DE770C"/>
    <w:rsid w:val="00DF1475"/>
    <w:rsid w:val="00DF298D"/>
    <w:rsid w:val="00DF2BFF"/>
    <w:rsid w:val="00DF36F7"/>
    <w:rsid w:val="00DF6D7C"/>
    <w:rsid w:val="00DF774E"/>
    <w:rsid w:val="00E0182D"/>
    <w:rsid w:val="00E1324F"/>
    <w:rsid w:val="00E164FE"/>
    <w:rsid w:val="00E20E82"/>
    <w:rsid w:val="00E23DC2"/>
    <w:rsid w:val="00E24233"/>
    <w:rsid w:val="00E248A1"/>
    <w:rsid w:val="00E25B98"/>
    <w:rsid w:val="00E26040"/>
    <w:rsid w:val="00E27B02"/>
    <w:rsid w:val="00E304F1"/>
    <w:rsid w:val="00E35088"/>
    <w:rsid w:val="00E350FE"/>
    <w:rsid w:val="00E36951"/>
    <w:rsid w:val="00E50E79"/>
    <w:rsid w:val="00E52CFC"/>
    <w:rsid w:val="00E54A78"/>
    <w:rsid w:val="00E660AF"/>
    <w:rsid w:val="00E67413"/>
    <w:rsid w:val="00E71D10"/>
    <w:rsid w:val="00E841AE"/>
    <w:rsid w:val="00E9034E"/>
    <w:rsid w:val="00E90FE4"/>
    <w:rsid w:val="00E945AC"/>
    <w:rsid w:val="00E95B83"/>
    <w:rsid w:val="00E95F16"/>
    <w:rsid w:val="00E97BE6"/>
    <w:rsid w:val="00EB0895"/>
    <w:rsid w:val="00EB0D71"/>
    <w:rsid w:val="00EB225B"/>
    <w:rsid w:val="00EB5275"/>
    <w:rsid w:val="00EB5E8F"/>
    <w:rsid w:val="00EB6CE4"/>
    <w:rsid w:val="00EC1AC2"/>
    <w:rsid w:val="00ED4045"/>
    <w:rsid w:val="00ED61D8"/>
    <w:rsid w:val="00EE32A8"/>
    <w:rsid w:val="00EE5295"/>
    <w:rsid w:val="00EF0EC1"/>
    <w:rsid w:val="00EF3481"/>
    <w:rsid w:val="00EF7BDD"/>
    <w:rsid w:val="00EF7C77"/>
    <w:rsid w:val="00F00701"/>
    <w:rsid w:val="00F01073"/>
    <w:rsid w:val="00F03792"/>
    <w:rsid w:val="00F079E3"/>
    <w:rsid w:val="00F10D7B"/>
    <w:rsid w:val="00F11BB6"/>
    <w:rsid w:val="00F164B7"/>
    <w:rsid w:val="00F21B44"/>
    <w:rsid w:val="00F229CE"/>
    <w:rsid w:val="00F3524E"/>
    <w:rsid w:val="00F359B3"/>
    <w:rsid w:val="00F37F1D"/>
    <w:rsid w:val="00F47AFF"/>
    <w:rsid w:val="00F5046F"/>
    <w:rsid w:val="00F539D8"/>
    <w:rsid w:val="00F55465"/>
    <w:rsid w:val="00F57507"/>
    <w:rsid w:val="00F57E49"/>
    <w:rsid w:val="00F66480"/>
    <w:rsid w:val="00F67406"/>
    <w:rsid w:val="00F67653"/>
    <w:rsid w:val="00F67841"/>
    <w:rsid w:val="00F75F2C"/>
    <w:rsid w:val="00F76245"/>
    <w:rsid w:val="00F828C7"/>
    <w:rsid w:val="00F84C33"/>
    <w:rsid w:val="00F85F2A"/>
    <w:rsid w:val="00F862AD"/>
    <w:rsid w:val="00F91A84"/>
    <w:rsid w:val="00FA3118"/>
    <w:rsid w:val="00FA5D58"/>
    <w:rsid w:val="00FB2701"/>
    <w:rsid w:val="00FB3334"/>
    <w:rsid w:val="00FB466C"/>
    <w:rsid w:val="00FC02DA"/>
    <w:rsid w:val="00FC37F1"/>
    <w:rsid w:val="00FC6B37"/>
    <w:rsid w:val="00FC6F7C"/>
    <w:rsid w:val="00FD02FD"/>
    <w:rsid w:val="00FD17C7"/>
    <w:rsid w:val="00FD2ADA"/>
    <w:rsid w:val="00FD31F2"/>
    <w:rsid w:val="00FD3A89"/>
    <w:rsid w:val="00FD4E95"/>
    <w:rsid w:val="00FD5730"/>
    <w:rsid w:val="00FD6DA8"/>
    <w:rsid w:val="00FE3A78"/>
    <w:rsid w:val="00FE4DB1"/>
    <w:rsid w:val="00FE5672"/>
    <w:rsid w:val="00FE6646"/>
    <w:rsid w:val="00FF40BE"/>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EDEDAE8F-97EF-4FFD-9D1B-DECD1B484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left" w:pos="907"/>
        <w:tab w:val="left" w:pos="1361"/>
        <w:tab w:val="center" w:pos="4961"/>
      </w:tabs>
      <w:suppressAutoHyphens/>
      <w:autoSpaceDE w:val="0"/>
      <w:autoSpaceDN w:val="0"/>
      <w:adjustRightInd w:val="0"/>
      <w:spacing w:line="260" w:lineRule="atLeast"/>
      <w:ind w:left="1361" w:hanging="454"/>
      <w:textAlignment w:val="baseline"/>
    </w:pPr>
    <w:rPr>
      <w:rFonts w:ascii="Arial (TT)" w:hAnsi="Arial (TT)" w:cs="Arial (TT)"/>
      <w:color w:val="000000"/>
      <w:szCs w:val="22"/>
    </w:rPr>
  </w:style>
  <w:style w:type="character" w:customStyle="1" w:styleId="ComicSansBold">
    <w:name w:val="Comic Sans Bold"/>
    <w:uiPriority w:val="99"/>
    <w:rsid w:val="00BC0C74"/>
    <w:rPr>
      <w:rFonts w:ascii="Comic Sans MS" w:hAnsi="Comic Sans MS" w:cs="Comic Sans MS"/>
      <w:b/>
      <w:bCs/>
    </w:rPr>
  </w:style>
  <w:style w:type="character" w:customStyle="1" w:styleId="ComicSansRegular">
    <w:name w:val="Comic Sans Regular"/>
    <w:uiPriority w:val="99"/>
    <w:rsid w:val="00BC0C74"/>
    <w:rPr>
      <w:rFonts w:ascii="Comic Sans MS" w:hAnsi="Comic Sans MS" w:cs="Comic Sans MS"/>
    </w:rPr>
  </w:style>
  <w:style w:type="paragraph" w:customStyle="1" w:styleId="1adots">
    <w:name w:val="1(a) dots"/>
    <w:basedOn w:val="Normal"/>
    <w:uiPriority w:val="99"/>
    <w:rsid w:val="00147959"/>
    <w:pPr>
      <w:tabs>
        <w:tab w:val="right" w:leader="dot" w:pos="9916"/>
      </w:tabs>
      <w:suppressAutoHyphens/>
      <w:autoSpaceDE w:val="0"/>
      <w:autoSpaceDN w:val="0"/>
      <w:adjustRightInd w:val="0"/>
      <w:spacing w:line="260" w:lineRule="atLeast"/>
      <w:ind w:left="907"/>
      <w:textAlignment w:val="baseline"/>
    </w:pPr>
    <w:rPr>
      <w:rFonts w:ascii="Arial (TT)" w:hAnsi="Arial (TT)" w:cs="Arial (TT)"/>
      <w:color w:val="000000"/>
      <w:szCs w:val="22"/>
    </w:rPr>
  </w:style>
  <w:style w:type="character" w:styleId="Mention">
    <w:name w:val="Mention"/>
    <w:basedOn w:val="DefaultParagraphFont"/>
    <w:uiPriority w:val="99"/>
    <w:unhideWhenUsed/>
    <w:rsid w:val="00090A4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image" Target="media/image2.jpeg"/><Relationship Id="rId26" Type="http://schemas.openxmlformats.org/officeDocument/2006/relationships/oleObject" Target="embeddings/oleObject2.bin"/><Relationship Id="rId39" Type="http://schemas.openxmlformats.org/officeDocument/2006/relationships/image" Target="media/image14.wmf"/><Relationship Id="rId21" Type="http://schemas.openxmlformats.org/officeDocument/2006/relationships/image" Target="media/image3.jpg"/><Relationship Id="rId34" Type="http://schemas.openxmlformats.org/officeDocument/2006/relationships/image" Target="media/image11.wmf"/><Relationship Id="rId42" Type="http://schemas.openxmlformats.org/officeDocument/2006/relationships/image" Target="media/image16.png"/><Relationship Id="rId47" Type="http://schemas.openxmlformats.org/officeDocument/2006/relationships/header" Target="header5.xml"/><Relationship Id="rId50" Type="http://schemas.openxmlformats.org/officeDocument/2006/relationships/hyperlink" Target="mailto:resources.feedback@ocr.org.uk?subject=I%20like%20the%20GCSE%20(9-1)%20Practice%20Materials%20Mathematics%20J560/03%20Alternative%20Paper" TargetMode="External"/><Relationship Id="rId55" Type="http://schemas.openxmlformats.org/officeDocument/2006/relationships/hyperlink" Target="mailto:resources.feedback@ocr.org.uk" TargetMode="External"/><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teachcambridge.org" TargetMode="External"/><Relationship Id="rId29" Type="http://schemas.openxmlformats.org/officeDocument/2006/relationships/image" Target="media/image8.jpg"/><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2.png"/><Relationship Id="rId40" Type="http://schemas.openxmlformats.org/officeDocument/2006/relationships/oleObject" Target="embeddings/oleObject8.bin"/><Relationship Id="rId45" Type="http://schemas.openxmlformats.org/officeDocument/2006/relationships/image" Target="media/image19.png"/><Relationship Id="rId53" Type="http://schemas.openxmlformats.org/officeDocument/2006/relationships/hyperlink" Target="mailto:resources.feedback@ocr.org.uk" TargetMode="External"/><Relationship Id="rId58" Type="http://schemas.openxmlformats.org/officeDocument/2006/relationships/hyperlink" Target="https://www.ocr.org.uk/qualifications/resource-finder/"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eader" Target="header4.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image" Target="media/image9.png"/><Relationship Id="rId35" Type="http://schemas.openxmlformats.org/officeDocument/2006/relationships/oleObject" Target="embeddings/oleObject6.bin"/><Relationship Id="rId43" Type="http://schemas.openxmlformats.org/officeDocument/2006/relationships/image" Target="media/image17.png"/><Relationship Id="rId48" Type="http://schemas.openxmlformats.org/officeDocument/2006/relationships/footer" Target="footer2.xml"/><Relationship Id="rId56" Type="http://schemas.openxmlformats.org/officeDocument/2006/relationships/hyperlink" Target="mailto:resources.feedback@ocr.org.uk?subject=I%20like%20the%20GCSE%20(9-1)%20Practice%20Materials%20Mathematics%20J560/03%20Alternative%20Paper" TargetMode="External"/><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mailto:resources.feedback@ocr.org.uk?subject=I%20dislike%20the%20GCSE%20(9-1)%20Practice%20Materials%20Mathematics%20J560/03%20Alternative%20Paper"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3.xml"/><Relationship Id="rId25" Type="http://schemas.openxmlformats.org/officeDocument/2006/relationships/image" Target="media/image6.wmf"/><Relationship Id="rId33" Type="http://schemas.openxmlformats.org/officeDocument/2006/relationships/oleObject" Target="embeddings/oleObject5.bin"/><Relationship Id="rId38" Type="http://schemas.openxmlformats.org/officeDocument/2006/relationships/image" Target="media/image13.png"/><Relationship Id="rId46" Type="http://schemas.openxmlformats.org/officeDocument/2006/relationships/image" Target="media/image20.png"/><Relationship Id="rId59" Type="http://schemas.openxmlformats.org/officeDocument/2006/relationships/hyperlink" Target="mailto:resources.feedback@ocr.org.uk" TargetMode="External"/><Relationship Id="rId20" Type="http://schemas.openxmlformats.org/officeDocument/2006/relationships/footer" Target="footer1.xml"/><Relationship Id="rId41" Type="http://schemas.openxmlformats.org/officeDocument/2006/relationships/image" Target="media/image15.png"/><Relationship Id="rId54" Type="http://schemas.openxmlformats.org/officeDocument/2006/relationships/hyperlink" Target="https://www.ocr.org.uk/qualifications/expression-of-interest/" TargetMode="External"/><Relationship Id="rId62"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1.jpeg"/><Relationship Id="rId57" Type="http://schemas.openxmlformats.org/officeDocument/2006/relationships/hyperlink" Target="mailto:resources.feedback@ocr.org.uk?subject=I%20dislike%20the%20GCSE%20(9-1)%20Practice%20Materials%20Mathematics%20J560/03%20Alternative%20Paper" TargetMode="External"/><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image" Target="media/image18.png"/><Relationship Id="rId52" Type="http://schemas.openxmlformats.org/officeDocument/2006/relationships/hyperlink" Target="https://www.ocr.org.uk/qualifications/resource-finder/" TargetMode="External"/><Relationship Id="rId60"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1180</PowerAppID>
    <_Version xmlns="http://schemas.microsoft.com/sharepoint/v3/fields" xsi:nil="true"/>
    <Qualification xmlns="a826fb59-e30b-4629-9a45-ddaff588768b">GCSE</Qualification>
    <Component xmlns="a826fb59-e30b-4629-9a45-ddaff588768b">J560/03</Component>
    <Documenttype xmlns="a826fb59-e30b-4629-9a45-ddaff588768b">Alternative paper</Documenttype>
    <Series xmlns="a826fb59-e30b-4629-9a45-ddaff588768b">November 22</Series>
    <Prodman xmlns="a826fb59-e30b-4629-9a45-ddaff588768b">
      <UserInfo>
        <DisplayName>Emma Nightingale</DisplayName>
        <AccountId>14</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C653F2D6-989D-42E1-B81E-3D28320651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25</Pages>
  <Words>1638</Words>
  <Characters>934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3</vt:lpstr>
    </vt:vector>
  </TitlesOfParts>
  <Company>Cambridge University Press &amp; Assessment</Company>
  <LinksUpToDate>false</LinksUpToDate>
  <CharactersWithSpaces>10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3</dc:title>
  <dc:subject>Mathematics</dc:subject>
  <dc:creator>OCR</dc:creator>
  <cp:keywords>Mathematics; Alternative papers; J560/03;</cp:keywords>
  <dc:description/>
  <cp:lastModifiedBy>Emma Nightingale</cp:lastModifiedBy>
  <cp:revision>85</cp:revision>
  <cp:lastPrinted>2021-01-19T07:32:00Z</cp:lastPrinted>
  <dcterms:created xsi:type="dcterms:W3CDTF">2023-03-02T02:28:00Z</dcterms:created>
  <dcterms:modified xsi:type="dcterms:W3CDTF">2023-10-26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